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85C" w:rsidRPr="00E17768" w:rsidRDefault="0044745F" w:rsidP="00E17768">
      <w:pPr>
        <w:pStyle w:val="Title"/>
        <w:rPr>
          <w:sz w:val="44"/>
        </w:rPr>
      </w:pPr>
      <w:r w:rsidRPr="00E17768">
        <w:rPr>
          <w:sz w:val="4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margin-left:443.75pt;margin-top:-23.25pt;width:96.3pt;height:63.65pt;z-index:251659264;mso-position-horizontal-relative:text;mso-position-vertical-relative:text;mso-width-relative:page;mso-height-relative:page">
            <v:imagedata r:id="rId8" o:title="MM900046559[1]"/>
            <o:lock v:ext="edit" cropping="t"/>
            <w10:wrap type="square"/>
          </v:shape>
        </w:pict>
      </w:r>
      <w:r w:rsidR="00F0285C" w:rsidRPr="00E17768">
        <w:rPr>
          <w:sz w:val="44"/>
        </w:rPr>
        <w:t>ASSIGNMENT #7 Linear Equations</w:t>
      </w:r>
      <w:r w:rsidR="00922325">
        <w:rPr>
          <w:sz w:val="44"/>
        </w:rPr>
        <w:tab/>
      </w:r>
      <w:r w:rsidR="00922325">
        <w:rPr>
          <w:sz w:val="44"/>
        </w:rPr>
        <w:tab/>
        <w:t>/55</w:t>
      </w:r>
    </w:p>
    <w:p w:rsidR="00581786" w:rsidRPr="00E17768" w:rsidRDefault="00581786" w:rsidP="00581786">
      <w:pPr>
        <w:tabs>
          <w:tab w:val="left" w:pos="360"/>
        </w:tabs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1.</w:t>
      </w:r>
      <w:r w:rsidRPr="00E17768">
        <w:rPr>
          <w:rFonts w:ascii="Palatino Linotype" w:hAnsi="Palatino Linotype"/>
          <w:b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>Solve each equation. SHOW YOUR WORK!!!</w:t>
      </w:r>
      <w:r w:rsidR="00922325">
        <w:rPr>
          <w:rFonts w:ascii="Palatino Linotype" w:hAnsi="Palatino Linotype"/>
          <w:sz w:val="24"/>
          <w:szCs w:val="24"/>
        </w:rPr>
        <w:t xml:space="preserve"> </w:t>
      </w:r>
      <w:r w:rsidR="00922325" w:rsidRPr="00922325">
        <w:rPr>
          <w:rFonts w:ascii="Palatino Linotype" w:hAnsi="Palatino Linotype"/>
          <w:i/>
          <w:sz w:val="24"/>
          <w:szCs w:val="24"/>
        </w:rPr>
        <w:t>(16 marks)</w:t>
      </w:r>
    </w:p>
    <w:p w:rsidR="00581786" w:rsidRPr="00E17768" w:rsidRDefault="00B14EE0" w:rsidP="0072470F">
      <w:pPr>
        <w:tabs>
          <w:tab w:val="left" w:pos="738"/>
          <w:tab w:val="left" w:pos="3177"/>
        </w:tabs>
        <w:ind w:left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2" style="position:absolute;left:0;text-align:left;margin-left:383.85pt;margin-top:3.9pt;width:45.55pt;height:25.8pt;z-index:251666432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3" style="position:absolute;left:0;text-align:left;margin-left:238.7pt;margin-top:3.9pt;width:45.55pt;height:25.8pt;z-index:251667456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4" style="position:absolute;left:0;text-align:left;margin-left:109.5pt;margin-top:3.9pt;width:45.55pt;height:25.8pt;z-index:251668480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86" style="position:absolute;left:0;text-align:left;margin-left:-32.05pt;margin-top:5.7pt;width:45.55pt;height:25.8pt;z-index:251660288"/>
        </w:pict>
      </w:r>
      <w:proofErr w:type="gramStart"/>
      <w:r w:rsidR="00581786" w:rsidRPr="00E17768">
        <w:rPr>
          <w:rFonts w:ascii="Palatino Linotype" w:hAnsi="Palatino Linotype"/>
          <w:b/>
          <w:sz w:val="24"/>
          <w:szCs w:val="24"/>
        </w:rPr>
        <w:t xml:space="preserve">a)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760" w:dyaOrig="620">
          <v:shape id="_x0000_i1025" type="#_x0000_t75" style="width:37.5pt;height:30.75pt" o:ole="">
            <v:imagedata r:id="rId9" o:title=""/>
          </v:shape>
          <o:OLEObject Type="Embed" ProgID="Equation.DSMT4" ShapeID="_x0000_i1025" DrawAspect="Content" ObjectID="_1445424166" r:id="rId10"/>
        </w:object>
      </w:r>
      <w:r w:rsidR="00581786" w:rsidRPr="00E17768">
        <w:rPr>
          <w:rFonts w:ascii="Palatino Linotype" w:hAnsi="Palatino Linotype"/>
          <w:sz w:val="24"/>
          <w:szCs w:val="24"/>
        </w:rPr>
        <w:tab/>
      </w:r>
      <w:r w:rsidR="00581786" w:rsidRPr="00E17768">
        <w:rPr>
          <w:rFonts w:ascii="Palatino Linotype" w:hAnsi="Palatino Linotype"/>
          <w:b/>
          <w:sz w:val="24"/>
          <w:szCs w:val="24"/>
        </w:rPr>
        <w:t>b)</w:t>
      </w:r>
      <w:r w:rsidR="00581786" w:rsidRPr="00E17768">
        <w:rPr>
          <w:rFonts w:ascii="Palatino Linotype" w:hAnsi="Palatino Linotype"/>
          <w:sz w:val="24"/>
          <w:szCs w:val="24"/>
        </w:rPr>
        <w:t xml:space="preserve">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026" type="#_x0000_t75" style="width:39pt;height:30.75pt" o:ole="">
            <v:imagedata r:id="rId11" o:title=""/>
          </v:shape>
          <o:OLEObject Type="Embed" ProgID="Equation.DSMT4" ShapeID="_x0000_i1026" DrawAspect="Content" ObjectID="_1445424167" r:id="rId12"/>
        </w:object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b/>
          <w:sz w:val="24"/>
          <w:szCs w:val="24"/>
        </w:rPr>
        <w:t>c</w:t>
      </w:r>
      <w:r w:rsidR="00581786" w:rsidRPr="00E17768">
        <w:rPr>
          <w:rFonts w:ascii="Palatino Linotype" w:hAnsi="Palatino Linotype"/>
          <w:b/>
          <w:sz w:val="24"/>
          <w:szCs w:val="24"/>
        </w:rPr>
        <w:t>)</w:t>
      </w:r>
      <w:proofErr w:type="gramEnd"/>
      <w:r w:rsidR="00581786" w:rsidRPr="00E17768">
        <w:rPr>
          <w:rFonts w:ascii="Palatino Linotype" w:hAnsi="Palatino Linotype"/>
          <w:sz w:val="24"/>
          <w:szCs w:val="24"/>
        </w:rPr>
        <w:t xml:space="preserve"> 3</w:t>
      </w:r>
      <w:r w:rsidR="00581786" w:rsidRPr="00E17768">
        <w:rPr>
          <w:rFonts w:ascii="Palatino Linotype" w:hAnsi="Palatino Linotype"/>
          <w:i/>
          <w:sz w:val="24"/>
          <w:szCs w:val="24"/>
        </w:rPr>
        <w:t>x</w:t>
      </w:r>
      <w:r w:rsidR="00581786" w:rsidRPr="00E17768">
        <w:rPr>
          <w:rFonts w:ascii="Palatino Linotype" w:hAnsi="Palatino Linotype"/>
          <w:sz w:val="24"/>
          <w:szCs w:val="24"/>
        </w:rPr>
        <w:t xml:space="preserve"> = 0.6</w:t>
      </w:r>
      <w:r w:rsidR="00581786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b/>
          <w:sz w:val="24"/>
          <w:szCs w:val="24"/>
        </w:rPr>
        <w:t>d)</w:t>
      </w:r>
      <w:r w:rsidR="00581786" w:rsidRPr="00E17768">
        <w:rPr>
          <w:rFonts w:ascii="Palatino Linotype" w:hAnsi="Palatino Linotype"/>
          <w:sz w:val="24"/>
          <w:szCs w:val="24"/>
        </w:rPr>
        <w:t xml:space="preserve">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740" w:dyaOrig="620">
          <v:shape id="_x0000_i1027" type="#_x0000_t75" style="width:36.75pt;height:30.75pt" o:ole="">
            <v:imagedata r:id="rId13" o:title=""/>
          </v:shape>
          <o:OLEObject Type="Embed" ProgID="Equation.DSMT4" ShapeID="_x0000_i1027" DrawAspect="Content" ObjectID="_1445424168" r:id="rId14"/>
        </w:object>
      </w:r>
    </w:p>
    <w:p w:rsidR="00581786" w:rsidRPr="00E17768" w:rsidRDefault="00581786" w:rsidP="00581786">
      <w:pPr>
        <w:tabs>
          <w:tab w:val="left" w:pos="360"/>
        </w:tabs>
        <w:rPr>
          <w:rFonts w:ascii="Palatino Linotype" w:hAnsi="Palatino Linotype"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B14EE0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88" style="position:absolute;left:0;text-align:left;margin-left:-32.05pt;margin-top:13.65pt;width:45.55pt;height:25.8pt;z-index:251662336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89" style="position:absolute;left:0;text-align:left;margin-left:109.5pt;margin-top:13.65pt;width:45.55pt;height:25.8pt;z-index:251663360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0" style="position:absolute;left:0;text-align:left;margin-left:238.7pt;margin-top:13.65pt;width:45.55pt;height:25.8pt;z-index:251664384"/>
        </w:pict>
      </w:r>
    </w:p>
    <w:p w:rsidR="0072470F" w:rsidRPr="00E17768" w:rsidRDefault="00B14EE0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1" style="position:absolute;left:0;text-align:left;margin-left:383.85pt;margin-top:.85pt;width:45.55pt;height:25.8pt;z-index:251665408"/>
        </w:pict>
      </w:r>
      <w:r w:rsidR="0072470F" w:rsidRPr="00E17768">
        <w:rPr>
          <w:rFonts w:ascii="Palatino Linotype" w:hAnsi="Palatino Linotype"/>
          <w:b/>
          <w:sz w:val="24"/>
          <w:szCs w:val="24"/>
        </w:rPr>
        <w:t>e</w:t>
      </w:r>
      <w:r w:rsidR="00581786" w:rsidRPr="00E17768">
        <w:rPr>
          <w:rFonts w:ascii="Palatino Linotype" w:hAnsi="Palatino Linotype"/>
          <w:b/>
          <w:sz w:val="24"/>
          <w:szCs w:val="24"/>
        </w:rPr>
        <w:t>)</w:t>
      </w:r>
      <w:r w:rsidR="00581786" w:rsidRPr="00E17768">
        <w:rPr>
          <w:rFonts w:ascii="Palatino Linotype" w:hAnsi="Palatino Linotype"/>
          <w:sz w:val="24"/>
          <w:szCs w:val="24"/>
        </w:rPr>
        <w:t xml:space="preserve">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740" w:dyaOrig="620">
          <v:shape id="_x0000_i1028" type="#_x0000_t75" style="width:36.75pt;height:30.75pt" o:ole="">
            <v:imagedata r:id="rId15" o:title=""/>
          </v:shape>
          <o:OLEObject Type="Embed" ProgID="Equation.DSMT4" ShapeID="_x0000_i1028" DrawAspect="Content" ObjectID="_1445424169" r:id="rId16"/>
        </w:object>
      </w:r>
      <w:r w:rsidR="00581786" w:rsidRPr="00E17768">
        <w:rPr>
          <w:rFonts w:ascii="Palatino Linotype" w:hAnsi="Palatino Linotype"/>
          <w:sz w:val="24"/>
          <w:szCs w:val="24"/>
        </w:rPr>
        <w:tab/>
      </w:r>
      <w:proofErr w:type="gramStart"/>
      <w:r w:rsidR="0072470F" w:rsidRPr="00E17768">
        <w:rPr>
          <w:rFonts w:ascii="Palatino Linotype" w:hAnsi="Palatino Linotype"/>
          <w:b/>
          <w:sz w:val="24"/>
          <w:szCs w:val="24"/>
        </w:rPr>
        <w:t>f</w:t>
      </w:r>
      <w:proofErr w:type="gramEnd"/>
      <w:r w:rsidR="00581786" w:rsidRPr="00E17768">
        <w:rPr>
          <w:rFonts w:ascii="Palatino Linotype" w:hAnsi="Palatino Linotype"/>
          <w:b/>
          <w:sz w:val="24"/>
          <w:szCs w:val="24"/>
        </w:rPr>
        <w:t>)</w:t>
      </w:r>
      <w:r w:rsidR="00581786" w:rsidRPr="00E17768">
        <w:rPr>
          <w:rFonts w:ascii="Palatino Linotype" w:hAnsi="Palatino Linotype"/>
          <w:sz w:val="24"/>
          <w:szCs w:val="24"/>
        </w:rPr>
        <w:t xml:space="preserve">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840" w:dyaOrig="620">
          <v:shape id="_x0000_i1029" type="#_x0000_t75" style="width:42pt;height:30.75pt" o:ole="">
            <v:imagedata r:id="rId17" o:title=""/>
          </v:shape>
          <o:OLEObject Type="Embed" ProgID="Equation.DSMT4" ShapeID="_x0000_i1029" DrawAspect="Content" ObjectID="_1445424170" r:id="rId18"/>
        </w:object>
      </w:r>
      <w:r w:rsidR="00581786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b/>
          <w:sz w:val="24"/>
          <w:szCs w:val="24"/>
        </w:rPr>
        <w:t>g</w:t>
      </w:r>
      <w:r w:rsidR="00581786" w:rsidRPr="00E17768">
        <w:rPr>
          <w:rFonts w:ascii="Palatino Linotype" w:hAnsi="Palatino Linotype"/>
          <w:b/>
          <w:sz w:val="24"/>
          <w:szCs w:val="24"/>
        </w:rPr>
        <w:t>)</w:t>
      </w:r>
      <w:r w:rsidR="00581786" w:rsidRPr="00E17768">
        <w:rPr>
          <w:rFonts w:ascii="Palatino Linotype" w:hAnsi="Palatino Linotype"/>
          <w:sz w:val="24"/>
          <w:szCs w:val="24"/>
        </w:rPr>
        <w:t xml:space="preserve"> –4.5</w:t>
      </w:r>
      <w:r w:rsidR="00581786" w:rsidRPr="00E17768">
        <w:rPr>
          <w:rFonts w:ascii="Palatino Linotype" w:hAnsi="Palatino Linotype"/>
          <w:i/>
          <w:sz w:val="24"/>
          <w:szCs w:val="24"/>
        </w:rPr>
        <w:t>x</w:t>
      </w:r>
      <w:r w:rsidR="00581786" w:rsidRPr="00E17768">
        <w:rPr>
          <w:rFonts w:ascii="Palatino Linotype" w:hAnsi="Palatino Linotype"/>
          <w:sz w:val="24"/>
          <w:szCs w:val="24"/>
        </w:rPr>
        <w:t xml:space="preserve"> = 1.35</w:t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b/>
          <w:sz w:val="24"/>
          <w:szCs w:val="24"/>
        </w:rPr>
        <w:t>h</w:t>
      </w:r>
      <w:r w:rsidR="000D0B60" w:rsidRPr="00E17768">
        <w:rPr>
          <w:rFonts w:ascii="Palatino Linotype" w:hAnsi="Palatino Linotype"/>
          <w:b/>
          <w:sz w:val="24"/>
          <w:szCs w:val="24"/>
        </w:rPr>
        <w:t>)</w:t>
      </w:r>
      <w:r w:rsidR="000D0B60" w:rsidRPr="00E17768">
        <w:rPr>
          <w:rFonts w:ascii="Palatino Linotype" w:hAnsi="Palatino Linotype"/>
          <w:sz w:val="24"/>
          <w:szCs w:val="24"/>
        </w:rPr>
        <w:t xml:space="preserve"> </w:t>
      </w:r>
      <w:r w:rsidR="000D0B60" w:rsidRPr="00E17768">
        <w:rPr>
          <w:rFonts w:ascii="Palatino Linotype" w:hAnsi="Palatino Linotype"/>
          <w:position w:val="-24"/>
          <w:sz w:val="24"/>
          <w:szCs w:val="24"/>
        </w:rPr>
        <w:object w:dxaOrig="1180" w:dyaOrig="620">
          <v:shape id="_x0000_i1030" type="#_x0000_t75" style="width:58.5pt;height:30.75pt" o:ole="">
            <v:imagedata r:id="rId19" o:title=""/>
          </v:shape>
          <o:OLEObject Type="Embed" ProgID="Equation.DSMT4" ShapeID="_x0000_i1030" DrawAspect="Content" ObjectID="_1445424171" r:id="rId20"/>
        </w:object>
      </w:r>
    </w:p>
    <w:p w:rsidR="0072470F" w:rsidRPr="00E17768" w:rsidRDefault="0072470F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68"/>
          <w:tab w:val="left" w:pos="5337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77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77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B14EE0" w:rsidP="0072470F">
      <w:pPr>
        <w:tabs>
          <w:tab w:val="left" w:pos="-935"/>
          <w:tab w:val="left" w:pos="3177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6" style="position:absolute;left:0;text-align:left;margin-left:-32.05pt;margin-top:12.2pt;width:45.55pt;height:25.8pt;z-index:251670528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7" style="position:absolute;left:0;text-align:left;margin-left:109.5pt;margin-top:12.2pt;width:45.55pt;height:25.8pt;z-index:251671552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8" style="position:absolute;left:0;text-align:left;margin-left:238.7pt;margin-top:12.2pt;width:45.55pt;height:25.8pt;z-index:251672576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87" style="position:absolute;left:0;text-align:left;margin-left:383.85pt;margin-top:12.2pt;width:45.55pt;height:25.8pt;z-index:251661312"/>
        </w:pict>
      </w:r>
    </w:p>
    <w:p w:rsidR="0072470F" w:rsidRPr="00E17768" w:rsidRDefault="0072470F" w:rsidP="0072470F">
      <w:pPr>
        <w:tabs>
          <w:tab w:val="left" w:pos="-935"/>
          <w:tab w:val="left" w:pos="3177"/>
          <w:tab w:val="left" w:pos="5319"/>
        </w:tabs>
        <w:ind w:left="360"/>
        <w:rPr>
          <w:rFonts w:ascii="Palatino Linotype" w:hAnsi="Palatino Linotype"/>
          <w:sz w:val="24"/>
          <w:szCs w:val="24"/>
        </w:rPr>
      </w:pPr>
      <w:proofErr w:type="spellStart"/>
      <w:r w:rsidRPr="00E17768">
        <w:rPr>
          <w:rFonts w:ascii="Palatino Linotype" w:hAnsi="Palatino Linotype"/>
          <w:b/>
          <w:sz w:val="24"/>
          <w:szCs w:val="24"/>
        </w:rPr>
        <w:t>i</w:t>
      </w:r>
      <w:proofErr w:type="spellEnd"/>
      <w:r w:rsidR="000D0B60" w:rsidRPr="00E17768">
        <w:rPr>
          <w:rFonts w:ascii="Palatino Linotype" w:hAnsi="Palatino Linotype"/>
          <w:b/>
          <w:sz w:val="24"/>
          <w:szCs w:val="24"/>
        </w:rPr>
        <w:t>)</w:t>
      </w:r>
      <w:r w:rsidR="000D0B60" w:rsidRPr="00E17768">
        <w:rPr>
          <w:rFonts w:ascii="Palatino Linotype" w:hAnsi="Palatino Linotype"/>
          <w:sz w:val="24"/>
          <w:szCs w:val="24"/>
        </w:rPr>
        <w:t xml:space="preserve"> </w:t>
      </w:r>
      <w:r w:rsidR="000D0B60" w:rsidRPr="00E17768">
        <w:rPr>
          <w:rFonts w:ascii="Palatino Linotype" w:hAnsi="Palatino Linotype"/>
          <w:position w:val="-24"/>
          <w:sz w:val="24"/>
          <w:szCs w:val="24"/>
        </w:rPr>
        <w:object w:dxaOrig="1560" w:dyaOrig="620">
          <v:shape id="_x0000_i1031" type="#_x0000_t75" style="width:78pt;height:30.75pt" o:ole="">
            <v:imagedata r:id="rId21" o:title=""/>
          </v:shape>
          <o:OLEObject Type="Embed" ProgID="Equation.DSMT4" ShapeID="_x0000_i1031" DrawAspect="Content" ObjectID="_1445424172" r:id="rId22"/>
        </w:object>
      </w:r>
      <w:r w:rsidR="000D0B60" w:rsidRPr="00E17768">
        <w:rPr>
          <w:rFonts w:ascii="Palatino Linotype" w:hAnsi="Palatino Linotype"/>
          <w:sz w:val="24"/>
          <w:szCs w:val="24"/>
        </w:rPr>
        <w:tab/>
      </w:r>
      <w:proofErr w:type="gramStart"/>
      <w:r w:rsidRPr="00E17768">
        <w:rPr>
          <w:rFonts w:ascii="Palatino Linotype" w:hAnsi="Palatino Linotype"/>
          <w:b/>
          <w:sz w:val="24"/>
          <w:szCs w:val="24"/>
        </w:rPr>
        <w:t>j</w:t>
      </w:r>
      <w:proofErr w:type="gramEnd"/>
      <w:r w:rsidR="000D0B60" w:rsidRPr="00E17768">
        <w:rPr>
          <w:rFonts w:ascii="Palatino Linotype" w:hAnsi="Palatino Linotype"/>
          <w:b/>
          <w:sz w:val="24"/>
          <w:szCs w:val="24"/>
        </w:rPr>
        <w:t>)</w:t>
      </w:r>
      <w:r w:rsidR="000D0B60" w:rsidRPr="00E17768">
        <w:rPr>
          <w:rFonts w:ascii="Palatino Linotype" w:hAnsi="Palatino Linotype"/>
          <w:sz w:val="24"/>
          <w:szCs w:val="24"/>
        </w:rPr>
        <w:t xml:space="preserve"> 4</w:t>
      </w:r>
      <w:r w:rsidR="000D0B60" w:rsidRPr="00E17768">
        <w:rPr>
          <w:rFonts w:ascii="Palatino Linotype" w:hAnsi="Palatino Linotype"/>
          <w:i/>
          <w:sz w:val="24"/>
          <w:szCs w:val="24"/>
        </w:rPr>
        <w:t>x</w:t>
      </w:r>
      <w:r w:rsidR="000D0B60" w:rsidRPr="00E17768">
        <w:rPr>
          <w:rFonts w:ascii="Palatino Linotype" w:hAnsi="Palatino Linotype"/>
          <w:sz w:val="24"/>
          <w:szCs w:val="24"/>
        </w:rPr>
        <w:t xml:space="preserve"> – 7 = 29</w: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k</w:t>
      </w:r>
      <w:r w:rsidR="00581786" w:rsidRPr="00E17768">
        <w:rPr>
          <w:rFonts w:ascii="Palatino Linotype" w:hAnsi="Palatino Linotype"/>
          <w:b/>
          <w:sz w:val="24"/>
          <w:szCs w:val="24"/>
        </w:rPr>
        <w:t>)</w:t>
      </w:r>
      <w:r w:rsidR="00581786" w:rsidRPr="00E17768">
        <w:rPr>
          <w:rFonts w:ascii="Palatino Linotype" w:hAnsi="Palatino Linotype"/>
          <w:sz w:val="24"/>
          <w:szCs w:val="24"/>
        </w:rPr>
        <w:t xml:space="preserve"> –4</w:t>
      </w:r>
      <w:r w:rsidR="00581786" w:rsidRPr="00E17768">
        <w:rPr>
          <w:rFonts w:ascii="Palatino Linotype" w:hAnsi="Palatino Linotype"/>
          <w:i/>
          <w:sz w:val="24"/>
          <w:szCs w:val="24"/>
        </w:rPr>
        <w:t>x</w:t>
      </w:r>
      <w:r w:rsidR="00581786" w:rsidRPr="00E17768">
        <w:rPr>
          <w:rFonts w:ascii="Palatino Linotype" w:hAnsi="Palatino Linotype"/>
          <w:sz w:val="24"/>
          <w:szCs w:val="24"/>
        </w:rPr>
        <w:t xml:space="preserve"> = –4.96</w:t>
      </w:r>
      <w:r w:rsidR="00581786"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="00B14EE0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l</w:t>
      </w:r>
      <w:r w:rsidR="00581786" w:rsidRPr="00E17768">
        <w:rPr>
          <w:rFonts w:ascii="Palatino Linotype" w:hAnsi="Palatino Linotype"/>
          <w:b/>
          <w:sz w:val="24"/>
          <w:szCs w:val="24"/>
        </w:rPr>
        <w:t>)</w:t>
      </w:r>
      <w:r w:rsidR="00581786" w:rsidRPr="00E17768">
        <w:rPr>
          <w:rFonts w:ascii="Palatino Linotype" w:hAnsi="Palatino Linotype"/>
          <w:sz w:val="24"/>
          <w:szCs w:val="24"/>
        </w:rPr>
        <w:t xml:space="preserve">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980" w:dyaOrig="620">
          <v:shape id="_x0000_i1032" type="#_x0000_t75" style="width:49.5pt;height:30.75pt" o:ole="">
            <v:imagedata r:id="rId23" o:title=""/>
          </v:shape>
          <o:OLEObject Type="Embed" ProgID="Equation.DSMT4" ShapeID="_x0000_i1032" DrawAspect="Content" ObjectID="_1445424173" r:id="rId24"/>
        </w:object>
      </w:r>
      <w:r w:rsidR="00581786" w:rsidRPr="00E17768">
        <w:rPr>
          <w:rFonts w:ascii="Palatino Linotype" w:hAnsi="Palatino Linotype"/>
          <w:sz w:val="24"/>
          <w:szCs w:val="24"/>
        </w:rPr>
        <w:tab/>
      </w:r>
    </w:p>
    <w:p w:rsidR="0072470F" w:rsidRPr="00E17768" w:rsidRDefault="0072470F" w:rsidP="0072470F">
      <w:pPr>
        <w:tabs>
          <w:tab w:val="left" w:pos="-935"/>
          <w:tab w:val="left" w:pos="3177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95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95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95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72470F">
      <w:pPr>
        <w:tabs>
          <w:tab w:val="left" w:pos="-935"/>
          <w:tab w:val="left" w:pos="3195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44745F" w:rsidP="0072470F">
      <w:pPr>
        <w:tabs>
          <w:tab w:val="left" w:pos="-935"/>
          <w:tab w:val="left" w:pos="3195"/>
          <w:tab w:val="left" w:pos="5319"/>
        </w:tabs>
        <w:ind w:left="360"/>
        <w:rPr>
          <w:rFonts w:ascii="Palatino Linotype" w:hAnsi="Palatino Linotype"/>
          <w:b/>
          <w:sz w:val="24"/>
          <w:szCs w:val="24"/>
        </w:rPr>
      </w:pPr>
      <w:bookmarkStart w:id="0" w:name="_GoBack"/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25" style="position:absolute;left:0;text-align:left;margin-left:109.5pt;margin-top:14.25pt;width:45.55pt;height:25.8pt;z-index:251700224"/>
        </w:pict>
      </w:r>
      <w:bookmarkEnd w:id="0"/>
      <w:r w:rsidR="00B14EE0"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5" style="position:absolute;left:0;text-align:left;margin-left:-32.05pt;margin-top:14.25pt;width:45.55pt;height:25.8pt;z-index:251669504"/>
        </w:pict>
      </w:r>
      <w:r w:rsidR="00B14EE0"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099" style="position:absolute;left:0;text-align:left;margin-left:238.7pt;margin-top:14.25pt;width:45.55pt;height:25.8pt;z-index:251673600"/>
        </w:pict>
      </w:r>
      <w:r w:rsidR="00B14EE0"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0" style="position:absolute;left:0;text-align:left;margin-left:383.85pt;margin-top:14.25pt;width:45.55pt;height:25.8pt;z-index:251674624"/>
        </w:pict>
      </w:r>
    </w:p>
    <w:p w:rsidR="00581786" w:rsidRPr="00E17768" w:rsidRDefault="0072470F" w:rsidP="0072470F">
      <w:pPr>
        <w:tabs>
          <w:tab w:val="left" w:pos="-935"/>
          <w:tab w:val="left" w:pos="3195"/>
          <w:tab w:val="left" w:pos="5319"/>
        </w:tabs>
        <w:ind w:left="360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m</w:t>
      </w:r>
      <w:r w:rsidR="00581786" w:rsidRPr="00E17768">
        <w:rPr>
          <w:rFonts w:ascii="Palatino Linotype" w:hAnsi="Palatino Linotype"/>
          <w:b/>
          <w:sz w:val="24"/>
          <w:szCs w:val="24"/>
        </w:rPr>
        <w:t xml:space="preserve">)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760" w:dyaOrig="620">
          <v:shape id="_x0000_i1033" type="#_x0000_t75" style="width:37.5pt;height:30.75pt" o:ole="">
            <v:imagedata r:id="rId25" o:title=""/>
          </v:shape>
          <o:OLEObject Type="Embed" ProgID="Equation.DSMT4" ShapeID="_x0000_i1033" DrawAspect="Content" ObjectID="_1445424174" r:id="rId26"/>
        </w:object>
      </w:r>
      <w:r w:rsidRPr="00E17768">
        <w:rPr>
          <w:rFonts w:ascii="Palatino Linotype" w:hAnsi="Palatino Linotype"/>
          <w:sz w:val="24"/>
          <w:szCs w:val="24"/>
        </w:rPr>
        <w:tab/>
      </w:r>
      <w:proofErr w:type="gramStart"/>
      <w:r w:rsidRPr="00E17768">
        <w:rPr>
          <w:rFonts w:ascii="Palatino Linotype" w:hAnsi="Palatino Linotype"/>
          <w:b/>
          <w:sz w:val="24"/>
          <w:szCs w:val="24"/>
        </w:rPr>
        <w:t>n</w:t>
      </w:r>
      <w:proofErr w:type="gramEnd"/>
      <w:r w:rsidR="00581786" w:rsidRPr="00E17768">
        <w:rPr>
          <w:rFonts w:ascii="Palatino Linotype" w:hAnsi="Palatino Linotype"/>
          <w:b/>
          <w:sz w:val="24"/>
          <w:szCs w:val="24"/>
        </w:rPr>
        <w:t>)</w:t>
      </w:r>
      <w:r w:rsidR="00581786" w:rsidRPr="00E17768">
        <w:rPr>
          <w:rFonts w:ascii="Palatino Linotype" w:hAnsi="Palatino Linotype"/>
          <w:sz w:val="24"/>
          <w:szCs w:val="24"/>
        </w:rPr>
        <w:t xml:space="preserve">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980" w:dyaOrig="620">
          <v:shape id="_x0000_i1034" type="#_x0000_t75" style="width:49.5pt;height:30.75pt" o:ole="">
            <v:imagedata r:id="rId27" o:title=""/>
          </v:shape>
          <o:OLEObject Type="Embed" ProgID="Equation.DSMT4" ShapeID="_x0000_i1034" DrawAspect="Content" ObjectID="_1445424175" r:id="rId28"/>
        </w:object>
      </w:r>
      <w:r w:rsidR="00581786"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o</w:t>
      </w:r>
      <w:r w:rsidR="00581786" w:rsidRPr="00E17768">
        <w:rPr>
          <w:rFonts w:ascii="Palatino Linotype" w:hAnsi="Palatino Linotype"/>
          <w:b/>
          <w:sz w:val="24"/>
          <w:szCs w:val="24"/>
        </w:rPr>
        <w:t xml:space="preserve">) </w:t>
      </w:r>
      <w:r w:rsidR="00581786" w:rsidRPr="00E17768">
        <w:rPr>
          <w:rFonts w:ascii="Palatino Linotype" w:hAnsi="Palatino Linotype"/>
          <w:position w:val="-30"/>
          <w:sz w:val="24"/>
          <w:szCs w:val="24"/>
        </w:rPr>
        <w:object w:dxaOrig="1080" w:dyaOrig="680">
          <v:shape id="_x0000_i1035" type="#_x0000_t75" style="width:54.75pt;height:34.5pt" o:ole="">
            <v:imagedata r:id="rId29" o:title=""/>
          </v:shape>
          <o:OLEObject Type="Embed" ProgID="Equation.DSMT4" ShapeID="_x0000_i1035" DrawAspect="Content" ObjectID="_1445424176" r:id="rId30"/>
        </w:object>
      </w:r>
      <w:r w:rsidR="00581786"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p</w:t>
      </w:r>
      <w:r w:rsidR="00581786" w:rsidRPr="00E17768">
        <w:rPr>
          <w:rFonts w:ascii="Palatino Linotype" w:hAnsi="Palatino Linotype"/>
          <w:b/>
          <w:sz w:val="24"/>
          <w:szCs w:val="24"/>
        </w:rPr>
        <w:t>)</w:t>
      </w:r>
      <w:r w:rsidR="00581786" w:rsidRPr="00E17768">
        <w:rPr>
          <w:rFonts w:ascii="Palatino Linotype" w:hAnsi="Palatino Linotype"/>
          <w:sz w:val="24"/>
          <w:szCs w:val="24"/>
        </w:rPr>
        <w:t xml:space="preserve"> </w:t>
      </w:r>
      <w:r w:rsidR="00581786" w:rsidRPr="00E17768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036" type="#_x0000_t75" style="width:51.75pt;height:30.75pt" o:ole="">
            <v:imagedata r:id="rId31" o:title=""/>
          </v:shape>
          <o:OLEObject Type="Embed" ProgID="Equation.DSMT4" ShapeID="_x0000_i1036" DrawAspect="Content" ObjectID="_1445424177" r:id="rId32"/>
        </w:object>
      </w:r>
    </w:p>
    <w:p w:rsidR="00581786" w:rsidRPr="00E17768" w:rsidRDefault="00581786" w:rsidP="00581786">
      <w:pPr>
        <w:tabs>
          <w:tab w:val="left" w:pos="360"/>
        </w:tabs>
        <w:ind w:left="288" w:hanging="288"/>
        <w:rPr>
          <w:rFonts w:ascii="Palatino Linotype" w:hAnsi="Palatino Linotype"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581786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2</w:t>
      </w:r>
      <w:r w:rsidR="00581786" w:rsidRPr="00E17768">
        <w:rPr>
          <w:rFonts w:ascii="Palatino Linotype" w:hAnsi="Palatino Linotype"/>
          <w:b/>
          <w:sz w:val="24"/>
          <w:szCs w:val="24"/>
        </w:rPr>
        <w:t xml:space="preserve">. </w:t>
      </w:r>
      <w:r w:rsidR="00581786" w:rsidRPr="00E17768">
        <w:rPr>
          <w:rFonts w:ascii="Palatino Linotype" w:hAnsi="Palatino Linotype"/>
          <w:sz w:val="24"/>
          <w:szCs w:val="24"/>
        </w:rPr>
        <w:t>Show a check for each of the following.</w:t>
      </w:r>
      <w:r w:rsidR="00922325">
        <w:rPr>
          <w:rFonts w:ascii="Palatino Linotype" w:hAnsi="Palatino Linotype"/>
          <w:sz w:val="24"/>
          <w:szCs w:val="24"/>
        </w:rPr>
        <w:t xml:space="preserve"> </w:t>
      </w:r>
      <w:r w:rsidR="00922325">
        <w:rPr>
          <w:rFonts w:ascii="Palatino Linotype" w:hAnsi="Palatino Linotype"/>
          <w:i/>
          <w:sz w:val="24"/>
          <w:szCs w:val="24"/>
        </w:rPr>
        <w:t>(3</w:t>
      </w:r>
      <w:r w:rsidR="00922325" w:rsidRPr="00922325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581786" w:rsidRPr="00E17768" w:rsidRDefault="00581786" w:rsidP="00581786">
      <w:pPr>
        <w:tabs>
          <w:tab w:val="left" w:pos="-1309"/>
          <w:tab w:val="left" w:pos="3465"/>
          <w:tab w:val="left" w:pos="6453"/>
        </w:tabs>
        <w:ind w:left="351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a)</w:t>
      </w:r>
      <w:r w:rsidRPr="00E17768">
        <w:rPr>
          <w:rFonts w:ascii="Palatino Linotype" w:hAnsi="Palatino Linotype"/>
          <w:sz w:val="24"/>
          <w:szCs w:val="24"/>
        </w:rPr>
        <w:t xml:space="preserve"> 3(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– 5) = 18</w: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b)</w:t>
      </w:r>
      <w:r w:rsidRPr="00E17768">
        <w:rPr>
          <w:rFonts w:ascii="Palatino Linotype" w:hAnsi="Palatino Linotype"/>
          <w:sz w:val="24"/>
          <w:szCs w:val="24"/>
        </w:rPr>
        <w:t xml:space="preserve"> 0.2(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+ 3) = 1.4</w:t>
      </w:r>
      <w:r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c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980" w:dyaOrig="620">
          <v:shape id="_x0000_i1044" type="#_x0000_t75" style="width:49.5pt;height:30.75pt" o:ole="">
            <v:imagedata r:id="rId33" o:title=""/>
          </v:shape>
          <o:OLEObject Type="Embed" ProgID="Equation.DSMT4" ShapeID="_x0000_i1044" DrawAspect="Content" ObjectID="_1445424178" r:id="rId34"/>
        </w:object>
      </w:r>
    </w:p>
    <w:p w:rsidR="00581786" w:rsidRPr="00E17768" w:rsidRDefault="00581786" w:rsidP="00581786">
      <w:pPr>
        <w:tabs>
          <w:tab w:val="left" w:pos="3888"/>
          <w:tab w:val="left" w:pos="6867"/>
        </w:tabs>
        <w:ind w:left="765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= 4</w: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= 11</w:t>
      </w:r>
      <w:r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= </w:t>
      </w:r>
      <w:r w:rsidRPr="00E17768">
        <w:rPr>
          <w:rFonts w:ascii="Palatino Linotype" w:hAnsi="Palatino Linotype"/>
          <w:position w:val="-22"/>
          <w:sz w:val="24"/>
          <w:szCs w:val="24"/>
        </w:rPr>
        <w:object w:dxaOrig="220" w:dyaOrig="560">
          <v:shape id="_x0000_i1045" type="#_x0000_t75" style="width:11.25pt;height:27.75pt" o:ole="">
            <v:imagedata r:id="rId35" o:title=""/>
          </v:shape>
          <o:OLEObject Type="Embed" ProgID="Equation.3" ShapeID="_x0000_i1045" DrawAspect="Content" ObjectID="_1445424179" r:id="rId36"/>
        </w:object>
      </w:r>
    </w:p>
    <w:p w:rsidR="00581786" w:rsidRPr="00E17768" w:rsidRDefault="0072470F" w:rsidP="00581786">
      <w:pPr>
        <w:tabs>
          <w:tab w:val="left" w:pos="360"/>
        </w:tabs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br w:type="page"/>
      </w:r>
      <w:r w:rsidR="00E17768" w:rsidRPr="00E17768">
        <w:rPr>
          <w:rFonts w:ascii="Palatino Linotype" w:hAnsi="Palatino Linotype"/>
          <w:b/>
          <w:sz w:val="24"/>
          <w:szCs w:val="24"/>
        </w:rPr>
        <w:lastRenderedPageBreak/>
        <w:t>3</w:t>
      </w:r>
      <w:r w:rsidR="00581786" w:rsidRPr="00E17768">
        <w:rPr>
          <w:rFonts w:ascii="Palatino Linotype" w:hAnsi="Palatino Linotype"/>
          <w:b/>
          <w:sz w:val="24"/>
          <w:szCs w:val="24"/>
        </w:rPr>
        <w:t>.</w:t>
      </w:r>
      <w:r w:rsidR="00581786" w:rsidRPr="00E17768">
        <w:rPr>
          <w:rFonts w:ascii="Palatino Linotype" w:hAnsi="Palatino Linotype"/>
          <w:sz w:val="24"/>
          <w:szCs w:val="24"/>
        </w:rPr>
        <w:t xml:space="preserve"> </w:t>
      </w:r>
      <w:r w:rsidR="00E17768" w:rsidRPr="00E17768">
        <w:rPr>
          <w:rFonts w:ascii="Palatino Linotype" w:hAnsi="Palatino Linotype"/>
          <w:sz w:val="24"/>
          <w:szCs w:val="24"/>
        </w:rPr>
        <w:t>CIRCLE</w:t>
      </w:r>
      <w:r w:rsidR="00581786" w:rsidRPr="00E17768">
        <w:rPr>
          <w:rFonts w:ascii="Palatino Linotype" w:hAnsi="Palatino Linotype"/>
          <w:sz w:val="24"/>
          <w:szCs w:val="24"/>
        </w:rPr>
        <w:t xml:space="preserve"> the error in each of the following. Then, write the correct solution.</w:t>
      </w:r>
      <w:r w:rsidR="00922325">
        <w:rPr>
          <w:rFonts w:ascii="Palatino Linotype" w:hAnsi="Palatino Linotype"/>
          <w:sz w:val="24"/>
          <w:szCs w:val="24"/>
        </w:rPr>
        <w:t xml:space="preserve"> </w:t>
      </w:r>
      <w:r w:rsidR="00922325">
        <w:rPr>
          <w:rFonts w:ascii="Palatino Linotype" w:hAnsi="Palatino Linotype"/>
          <w:i/>
          <w:sz w:val="24"/>
          <w:szCs w:val="24"/>
        </w:rPr>
        <w:t>(4</w:t>
      </w:r>
      <w:r w:rsidR="00922325" w:rsidRPr="00922325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581786" w:rsidRPr="00E17768" w:rsidRDefault="00581786" w:rsidP="00581786">
      <w:pPr>
        <w:tabs>
          <w:tab w:val="left" w:pos="360"/>
          <w:tab w:val="left" w:pos="3762"/>
        </w:tabs>
        <w:ind w:left="360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 xml:space="preserve">a) </w:t>
      </w:r>
      <w:r w:rsidRPr="00E17768">
        <w:rPr>
          <w:rFonts w:ascii="Palatino Linotype" w:hAnsi="Palatino Linotype"/>
          <w:sz w:val="24"/>
          <w:szCs w:val="24"/>
        </w:rPr>
        <w:t>0.4(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+ 2.2) = 5.4</w:t>
      </w:r>
      <w:r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b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6" type="#_x0000_t75" style="width:29.25pt;height:30.75pt" o:ole="">
            <v:imagedata r:id="rId37" o:title=""/>
          </v:shape>
          <o:OLEObject Type="Embed" ProgID="Equation.DSMT4" ShapeID="_x0000_i1046" DrawAspect="Content" ObjectID="_1445424180" r:id="rId38"/>
        </w:object>
      </w:r>
      <w:r w:rsidRPr="00E17768">
        <w:rPr>
          <w:rFonts w:ascii="Palatino Linotype" w:hAnsi="Palatino Linotype"/>
          <w:sz w:val="24"/>
          <w:szCs w:val="24"/>
        </w:rPr>
        <w:t xml:space="preserve">   =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47" type="#_x0000_t75" style="width:12pt;height:30.75pt" o:ole="">
            <v:imagedata r:id="rId39" o:title=""/>
          </v:shape>
          <o:OLEObject Type="Embed" ProgID="Equation.DSMT4" ShapeID="_x0000_i1047" DrawAspect="Content" ObjectID="_1445424181" r:id="rId40"/>
        </w:object>
      </w:r>
    </w:p>
    <w:p w:rsidR="00581786" w:rsidRPr="00E17768" w:rsidRDefault="00581786" w:rsidP="00581786">
      <w:pPr>
        <w:tabs>
          <w:tab w:val="left" w:pos="3897"/>
        </w:tabs>
        <w:ind w:left="855" w:firstLine="9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sz w:val="24"/>
          <w:szCs w:val="24"/>
        </w:rPr>
        <w:t xml:space="preserve">0.4 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+ 2.2 = 5.4</w:t>
      </w:r>
      <w:r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position w:val="-28"/>
          <w:sz w:val="24"/>
          <w:szCs w:val="24"/>
        </w:rPr>
        <w:object w:dxaOrig="980" w:dyaOrig="680">
          <v:shape id="_x0000_i1048" type="#_x0000_t75" style="width:49.5pt;height:34.5pt" o:ole="">
            <v:imagedata r:id="rId41" o:title=""/>
          </v:shape>
          <o:OLEObject Type="Embed" ProgID="Equation.DSMT4" ShapeID="_x0000_i1048" DrawAspect="Content" ObjectID="_1445424182" r:id="rId42"/>
        </w:object>
      </w:r>
      <w:r w:rsidRPr="00E17768">
        <w:rPr>
          <w:rFonts w:ascii="Palatino Linotype" w:hAnsi="Palatino Linotype"/>
          <w:sz w:val="24"/>
          <w:szCs w:val="24"/>
        </w:rPr>
        <w:t xml:space="preserve"> =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49" type="#_x0000_t75" style="width:12pt;height:30.75pt" o:ole="">
            <v:imagedata r:id="rId43" o:title=""/>
          </v:shape>
          <o:OLEObject Type="Embed" ProgID="Equation.DSMT4" ShapeID="_x0000_i1049" DrawAspect="Content" ObjectID="_1445424183" r:id="rId44"/>
        </w:object>
      </w:r>
    </w:p>
    <w:p w:rsidR="00581786" w:rsidRPr="00E17768" w:rsidRDefault="00581786" w:rsidP="00581786">
      <w:pPr>
        <w:tabs>
          <w:tab w:val="left" w:pos="360"/>
          <w:tab w:val="left" w:pos="4311"/>
        </w:tabs>
        <w:ind w:left="1629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sz w:val="24"/>
          <w:szCs w:val="24"/>
        </w:rPr>
        <w:t xml:space="preserve">0.4 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= 3.2</w:t>
      </w:r>
      <w:r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  <w:t xml:space="preserve">      </w:t>
      </w:r>
      <w:r w:rsidRPr="00E1776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0" type="#_x0000_t75" style="width:27.75pt;height:14.25pt" o:ole="">
            <v:imagedata r:id="rId45" o:title=""/>
          </v:shape>
          <o:OLEObject Type="Embed" ProgID="Equation.DSMT4" ShapeID="_x0000_i1050" DrawAspect="Content" ObjectID="_1445424184" r:id="rId46"/>
        </w:object>
      </w:r>
      <w:r w:rsidRPr="00E17768">
        <w:rPr>
          <w:rFonts w:ascii="Palatino Linotype" w:hAnsi="Palatino Linotype"/>
          <w:sz w:val="24"/>
          <w:szCs w:val="24"/>
        </w:rPr>
        <w:t xml:space="preserve"> =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51" type="#_x0000_t75" style="width:12pt;height:30.75pt" o:ole="">
            <v:imagedata r:id="rId47" o:title=""/>
          </v:shape>
          <o:OLEObject Type="Embed" ProgID="Equation.DSMT4" ShapeID="_x0000_i1051" DrawAspect="Content" ObjectID="_1445424185" r:id="rId48"/>
        </w:object>
      </w:r>
    </w:p>
    <w:p w:rsidR="00581786" w:rsidRPr="00E17768" w:rsidRDefault="00581786" w:rsidP="00581786">
      <w:pPr>
        <w:tabs>
          <w:tab w:val="left" w:pos="360"/>
          <w:tab w:val="left" w:pos="4725"/>
        </w:tabs>
        <w:ind w:left="2102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i/>
          <w:sz w:val="24"/>
          <w:szCs w:val="24"/>
        </w:rPr>
        <w:t xml:space="preserve">x </w:t>
      </w:r>
      <w:r w:rsidRPr="00E17768">
        <w:rPr>
          <w:rFonts w:ascii="Palatino Linotype" w:hAnsi="Palatino Linotype"/>
          <w:sz w:val="24"/>
          <w:szCs w:val="24"/>
        </w:rPr>
        <w:t>= 8</w:t>
      </w:r>
      <w:r w:rsidRPr="00E17768">
        <w:rPr>
          <w:rFonts w:ascii="Palatino Linotype" w:hAnsi="Palatino Linotype"/>
          <w:sz w:val="24"/>
          <w:szCs w:val="24"/>
        </w:rPr>
        <w:tab/>
      </w:r>
      <w:r w:rsidR="0072470F" w:rsidRPr="00E17768">
        <w:rPr>
          <w:rFonts w:ascii="Palatino Linotype" w:hAnsi="Palatino Linotype"/>
          <w:sz w:val="24"/>
          <w:szCs w:val="24"/>
        </w:rPr>
        <w:tab/>
        <w:t xml:space="preserve">            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=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52" type="#_x0000_t75" style="width:26.25pt;height:30.75pt" o:ole="">
            <v:imagedata r:id="rId49" o:title=""/>
          </v:shape>
          <o:OLEObject Type="Embed" ProgID="Equation.DSMT4" ShapeID="_x0000_i1052" DrawAspect="Content" ObjectID="_1445424186" r:id="rId50"/>
        </w:object>
      </w:r>
    </w:p>
    <w:p w:rsidR="00581786" w:rsidRPr="00E17768" w:rsidRDefault="00581786" w:rsidP="00581786">
      <w:pPr>
        <w:tabs>
          <w:tab w:val="left" w:pos="360"/>
        </w:tabs>
        <w:ind w:left="288" w:hanging="288"/>
        <w:rPr>
          <w:rFonts w:ascii="Palatino Linotype" w:hAnsi="Palatino Linotype"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6F18A0" w:rsidRPr="00E17768" w:rsidRDefault="006F18A0" w:rsidP="006F18A0">
      <w:pPr>
        <w:ind w:left="288" w:hanging="288"/>
        <w:rPr>
          <w:rFonts w:ascii="Palatino Linotype" w:hAnsi="Palatino Linotype"/>
          <w:sz w:val="24"/>
          <w:szCs w:val="24"/>
        </w:rPr>
      </w:pPr>
    </w:p>
    <w:p w:rsidR="006F18A0" w:rsidRPr="00E17768" w:rsidRDefault="00B14EE0" w:rsidP="00E17768">
      <w:pPr>
        <w:tabs>
          <w:tab w:val="left" w:pos="360"/>
        </w:tabs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6" style="position:absolute;margin-left:-29.85pt;margin-top:14.8pt;width:45.55pt;height:25.8pt;z-index:251680768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1" style="position:absolute;margin-left:202.25pt;margin-top:14.8pt;width:45.55pt;height:25.8pt;z-index:251675648"/>
        </w:pict>
      </w:r>
      <w:r w:rsidR="00E17768" w:rsidRPr="00E17768">
        <w:rPr>
          <w:rFonts w:ascii="Palatino Linotype" w:hAnsi="Palatino Linotype"/>
          <w:b/>
          <w:sz w:val="24"/>
          <w:szCs w:val="24"/>
        </w:rPr>
        <w:t>4</w:t>
      </w:r>
      <w:r w:rsidR="006F18A0" w:rsidRPr="00E17768">
        <w:rPr>
          <w:rFonts w:ascii="Palatino Linotype" w:hAnsi="Palatino Linotype"/>
          <w:b/>
          <w:sz w:val="24"/>
          <w:szCs w:val="24"/>
        </w:rPr>
        <w:t>.</w:t>
      </w:r>
      <w:r w:rsidR="006F18A0" w:rsidRPr="00E17768">
        <w:rPr>
          <w:rFonts w:ascii="Palatino Linotype" w:hAnsi="Palatino Linotype"/>
          <w:sz w:val="24"/>
          <w:szCs w:val="24"/>
        </w:rPr>
        <w:t xml:space="preserve"> </w:t>
      </w:r>
      <w:r w:rsidR="00E17768" w:rsidRPr="00E17768">
        <w:rPr>
          <w:rFonts w:ascii="Palatino Linotype" w:hAnsi="Palatino Linotype"/>
          <w:sz w:val="24"/>
          <w:szCs w:val="24"/>
        </w:rPr>
        <w:t>Solve each equation. SHOW YOUR WORK!!!</w:t>
      </w:r>
      <w:r w:rsidR="00922325">
        <w:rPr>
          <w:rFonts w:ascii="Palatino Linotype" w:hAnsi="Palatino Linotype"/>
          <w:sz w:val="24"/>
          <w:szCs w:val="24"/>
        </w:rPr>
        <w:t xml:space="preserve"> </w:t>
      </w:r>
      <w:r w:rsidR="00922325">
        <w:rPr>
          <w:rFonts w:ascii="Palatino Linotype" w:hAnsi="Palatino Linotype"/>
          <w:i/>
          <w:sz w:val="24"/>
          <w:szCs w:val="24"/>
        </w:rPr>
        <w:t>(8</w:t>
      </w:r>
      <w:r w:rsidR="00922325" w:rsidRPr="00922325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6F18A0" w:rsidRPr="00E17768" w:rsidRDefault="006F18A0" w:rsidP="006F18A0">
      <w:pPr>
        <w:tabs>
          <w:tab w:val="left" w:pos="4392"/>
        </w:tabs>
        <w:ind w:left="360"/>
        <w:rPr>
          <w:rFonts w:ascii="Palatino Linotype" w:hAnsi="Palatino Linotype"/>
          <w:sz w:val="24"/>
          <w:szCs w:val="24"/>
        </w:rPr>
      </w:pPr>
      <w:proofErr w:type="gramStart"/>
      <w:r w:rsidRPr="00E17768">
        <w:rPr>
          <w:rFonts w:ascii="Palatino Linotype" w:hAnsi="Palatino Linotype"/>
          <w:b/>
          <w:sz w:val="24"/>
          <w:szCs w:val="24"/>
        </w:rPr>
        <w:t>a</w:t>
      </w:r>
      <w:proofErr w:type="gramEnd"/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680" w:dyaOrig="620">
          <v:shape id="_x0000_i1164" type="#_x0000_t75" style="width:84pt;height:30.75pt" o:ole="">
            <v:imagedata r:id="rId51" o:title=""/>
          </v:shape>
          <o:OLEObject Type="Embed" ProgID="Equation.DSMT4" ShapeID="_x0000_i1164" DrawAspect="Content" ObjectID="_1445424187" r:id="rId52"/>
        </w:objec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b)</w:t>
      </w:r>
      <w:r w:rsidRPr="00E17768">
        <w:rPr>
          <w:rFonts w:ascii="Palatino Linotype" w:hAnsi="Palatino Linotype"/>
          <w:sz w:val="24"/>
          <w:szCs w:val="24"/>
        </w:rPr>
        <w:t xml:space="preserve"> 1.3</w:t>
      </w:r>
      <w:r w:rsidRPr="00E17768">
        <w:rPr>
          <w:rFonts w:ascii="Palatino Linotype" w:hAnsi="Palatino Linotype"/>
          <w:i/>
          <w:sz w:val="24"/>
          <w:szCs w:val="24"/>
        </w:rPr>
        <w:t>m</w:t>
      </w:r>
      <w:r w:rsidRPr="00E17768">
        <w:rPr>
          <w:rFonts w:ascii="Palatino Linotype" w:hAnsi="Palatino Linotype"/>
          <w:sz w:val="24"/>
          <w:szCs w:val="24"/>
        </w:rPr>
        <w:t xml:space="preserve"> + 64.2 = 2.7</w:t>
      </w:r>
      <w:r w:rsidRPr="00E17768">
        <w:rPr>
          <w:rFonts w:ascii="Palatino Linotype" w:hAnsi="Palatino Linotype"/>
          <w:i/>
          <w:sz w:val="24"/>
          <w:szCs w:val="24"/>
        </w:rPr>
        <w:t xml:space="preserve">m </w:t>
      </w:r>
      <w:r w:rsidRPr="00E17768">
        <w:rPr>
          <w:rFonts w:ascii="Palatino Linotype" w:hAnsi="Palatino Linotype"/>
          <w:sz w:val="24"/>
          <w:szCs w:val="24"/>
        </w:rPr>
        <w:t>+</w:t>
      </w:r>
      <w:r w:rsidRPr="00E17768">
        <w:rPr>
          <w:rFonts w:ascii="Palatino Linotype" w:hAnsi="Palatino Linotype"/>
          <w:i/>
          <w:sz w:val="24"/>
          <w:szCs w:val="24"/>
        </w:rPr>
        <w:t xml:space="preserve"> </w:t>
      </w:r>
      <w:r w:rsidRPr="00E17768">
        <w:rPr>
          <w:rFonts w:ascii="Palatino Linotype" w:hAnsi="Palatino Linotype"/>
          <w:sz w:val="24"/>
          <w:szCs w:val="24"/>
        </w:rPr>
        <w:t>12.82</w:t>
      </w:r>
    </w:p>
    <w:p w:rsidR="006F18A0" w:rsidRPr="00E17768" w:rsidRDefault="006F18A0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B14EE0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5" style="position:absolute;left:0;text-align:left;margin-left:-29.85pt;margin-top:13.65pt;width:45.55pt;height:25.8pt;z-index:251679744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7" style="position:absolute;left:0;text-align:left;margin-left:202.25pt;margin-top:10.25pt;width:45.55pt;height:25.8pt;z-index:251681792"/>
        </w:pict>
      </w:r>
    </w:p>
    <w:p w:rsidR="006F18A0" w:rsidRPr="00E17768" w:rsidRDefault="006F18A0" w:rsidP="006F18A0">
      <w:pPr>
        <w:tabs>
          <w:tab w:val="left" w:pos="4392"/>
        </w:tabs>
        <w:ind w:left="360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 xml:space="preserve">c) </w:t>
      </w:r>
      <w:r w:rsidRPr="00E17768">
        <w:rPr>
          <w:rFonts w:ascii="Palatino Linotype" w:hAnsi="Palatino Linotype"/>
          <w:sz w:val="24"/>
          <w:szCs w:val="24"/>
        </w:rPr>
        <w:t>5</w:t>
      </w:r>
      <w:r w:rsidRPr="00E17768">
        <w:rPr>
          <w:rFonts w:ascii="Palatino Linotype" w:hAnsi="Palatino Linotype"/>
          <w:i/>
          <w:sz w:val="24"/>
          <w:szCs w:val="24"/>
        </w:rPr>
        <w:t>n</w:t>
      </w:r>
      <w:r w:rsidRPr="00E17768">
        <w:rPr>
          <w:rFonts w:ascii="Palatino Linotype" w:hAnsi="Palatino Linotype"/>
          <w:sz w:val="24"/>
          <w:szCs w:val="24"/>
        </w:rPr>
        <w:t xml:space="preserve"> – 6.4 = 3</w:t>
      </w:r>
      <w:r w:rsidRPr="00E17768">
        <w:rPr>
          <w:rFonts w:ascii="Palatino Linotype" w:hAnsi="Palatino Linotype"/>
          <w:i/>
          <w:sz w:val="24"/>
          <w:szCs w:val="24"/>
        </w:rPr>
        <w:t>n</w:t>
      </w:r>
      <w:r w:rsidRPr="00E17768">
        <w:rPr>
          <w:rFonts w:ascii="Palatino Linotype" w:hAnsi="Palatino Linotype"/>
          <w:sz w:val="24"/>
          <w:szCs w:val="24"/>
        </w:rPr>
        <w:t xml:space="preserve"> + 2.6</w: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d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620" w:dyaOrig="620">
          <v:shape id="_x0000_i1165" type="#_x0000_t75" style="width:81pt;height:30.75pt" o:ole="">
            <v:imagedata r:id="rId53" o:title=""/>
          </v:shape>
          <o:OLEObject Type="Embed" ProgID="Equation.DSMT4" ShapeID="_x0000_i1165" DrawAspect="Content" ObjectID="_1445424188" r:id="rId54"/>
        </w:object>
      </w:r>
    </w:p>
    <w:p w:rsidR="00E17768" w:rsidRPr="00E17768" w:rsidRDefault="00E17768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6F18A0" w:rsidRPr="00E17768" w:rsidRDefault="006F18A0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6F18A0" w:rsidRPr="00E17768" w:rsidRDefault="006F18A0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6F18A0" w:rsidRPr="00E17768" w:rsidRDefault="00B14EE0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3" style="position:absolute;left:0;text-align:left;margin-left:-29.85pt;margin-top:12.4pt;width:45.55pt;height:25.8pt;z-index:251677696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2" style="position:absolute;left:0;text-align:left;margin-left:202.25pt;margin-top:12.4pt;width:45.55pt;height:25.8pt;z-index:251676672"/>
        </w:pict>
      </w:r>
    </w:p>
    <w:p w:rsidR="006F18A0" w:rsidRPr="00E17768" w:rsidRDefault="006F18A0" w:rsidP="006F18A0">
      <w:pPr>
        <w:tabs>
          <w:tab w:val="left" w:pos="4392"/>
        </w:tabs>
        <w:ind w:left="360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e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719" w:dyaOrig="620">
          <v:shape id="_x0000_i1166" type="#_x0000_t75" style="width:86.25pt;height:30.75pt" o:ole="">
            <v:imagedata r:id="rId55" o:title=""/>
          </v:shape>
          <o:OLEObject Type="Embed" ProgID="Equation.DSMT4" ShapeID="_x0000_i1166" DrawAspect="Content" ObjectID="_1445424189" r:id="rId56"/>
        </w:objec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proofErr w:type="gramStart"/>
      <w:r w:rsidRPr="00E17768">
        <w:rPr>
          <w:rFonts w:ascii="Palatino Linotype" w:hAnsi="Palatino Linotype"/>
          <w:b/>
          <w:sz w:val="24"/>
          <w:szCs w:val="24"/>
        </w:rPr>
        <w:t>f</w:t>
      </w:r>
      <w:proofErr w:type="gramEnd"/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1.2</w:t>
      </w:r>
      <w:r w:rsidRPr="00E17768">
        <w:rPr>
          <w:rFonts w:ascii="Palatino Linotype" w:hAnsi="Palatino Linotype"/>
          <w:i/>
          <w:sz w:val="24"/>
          <w:szCs w:val="24"/>
        </w:rPr>
        <w:t>m</w:t>
      </w:r>
      <w:r w:rsidRPr="00E17768">
        <w:rPr>
          <w:rFonts w:ascii="Palatino Linotype" w:hAnsi="Palatino Linotype"/>
          <w:sz w:val="24"/>
          <w:szCs w:val="24"/>
        </w:rPr>
        <w:t xml:space="preserve"> – 17 = 8 + 0.7</w:t>
      </w:r>
      <w:r w:rsidRPr="00E17768">
        <w:rPr>
          <w:rFonts w:ascii="Palatino Linotype" w:hAnsi="Palatino Linotype"/>
          <w:i/>
          <w:sz w:val="24"/>
          <w:szCs w:val="24"/>
        </w:rPr>
        <w:t>m</w:t>
      </w:r>
    </w:p>
    <w:p w:rsidR="00E17768" w:rsidRDefault="00E17768" w:rsidP="006F18A0">
      <w:pPr>
        <w:ind w:left="288" w:hanging="288"/>
        <w:rPr>
          <w:rFonts w:ascii="Palatino Linotype" w:hAnsi="Palatino Linotype"/>
          <w:sz w:val="24"/>
          <w:szCs w:val="24"/>
        </w:rPr>
      </w:pPr>
    </w:p>
    <w:p w:rsidR="00C87EE1" w:rsidRPr="00E17768" w:rsidRDefault="00C87EE1" w:rsidP="006F18A0">
      <w:pPr>
        <w:ind w:left="288" w:hanging="288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6F18A0">
      <w:pPr>
        <w:ind w:left="288" w:hanging="288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6F18A0">
      <w:pPr>
        <w:ind w:left="288" w:hanging="288"/>
        <w:rPr>
          <w:rFonts w:ascii="Palatino Linotype" w:hAnsi="Palatino Linotype"/>
          <w:sz w:val="24"/>
          <w:szCs w:val="24"/>
        </w:rPr>
      </w:pPr>
    </w:p>
    <w:p w:rsidR="006F18A0" w:rsidRPr="00E17768" w:rsidRDefault="006F18A0" w:rsidP="006F18A0">
      <w:pPr>
        <w:ind w:left="288" w:hanging="288"/>
        <w:rPr>
          <w:rFonts w:ascii="Palatino Linotype" w:hAnsi="Palatino Linotype"/>
          <w:sz w:val="24"/>
          <w:szCs w:val="24"/>
        </w:rPr>
      </w:pPr>
    </w:p>
    <w:p w:rsidR="006F18A0" w:rsidRPr="00E17768" w:rsidRDefault="00B14EE0" w:rsidP="006F18A0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8" style="position:absolute;left:0;text-align:left;margin-left:-29.85pt;margin-top:11.9pt;width:45.55pt;height:25.8pt;z-index:251682816"/>
        </w:pict>
      </w:r>
      <w:r>
        <w:rPr>
          <w:rFonts w:ascii="Palatino Linotype" w:hAnsi="Palatino Linotype"/>
          <w:b/>
          <w:noProof/>
          <w:sz w:val="24"/>
          <w:szCs w:val="24"/>
          <w:lang w:val="en-CA" w:eastAsia="en-CA"/>
        </w:rPr>
        <w:pict>
          <v:rect id="_x0000_s1104" style="position:absolute;left:0;text-align:left;margin-left:198pt;margin-top:11.9pt;width:45.55pt;height:25.8pt;z-index:251678720"/>
        </w:pict>
      </w:r>
    </w:p>
    <w:p w:rsidR="006F18A0" w:rsidRPr="00E17768" w:rsidRDefault="006F18A0" w:rsidP="006F18A0">
      <w:pPr>
        <w:tabs>
          <w:tab w:val="left" w:pos="4392"/>
        </w:tabs>
        <w:ind w:left="360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g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780" w:dyaOrig="660">
          <v:shape id="_x0000_i1167" type="#_x0000_t75" style="width:88.5pt;height:33pt" o:ole="">
            <v:imagedata r:id="rId57" o:title=""/>
          </v:shape>
          <o:OLEObject Type="Embed" ProgID="Equation.DSMT4" ShapeID="_x0000_i1167" DrawAspect="Content" ObjectID="_1445424190" r:id="rId58"/>
        </w:object>
      </w:r>
      <w:r w:rsidRPr="00E17768">
        <w:rPr>
          <w:rFonts w:ascii="Palatino Linotype" w:hAnsi="Palatino Linotype"/>
          <w:position w:val="-10"/>
          <w:sz w:val="24"/>
          <w:szCs w:val="24"/>
        </w:rPr>
        <w:object w:dxaOrig="180" w:dyaOrig="340">
          <v:shape id="_x0000_i1168" type="#_x0000_t75" style="width:9pt;height:16.5pt" o:ole="">
            <v:imagedata r:id="rId59" o:title=""/>
          </v:shape>
          <o:OLEObject Type="Embed" ProgID="Equation.3" ShapeID="_x0000_i1168" DrawAspect="Content" ObjectID="_1445424191" r:id="rId60"/>
        </w:objec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proofErr w:type="gramStart"/>
      <w:r w:rsidRPr="00E17768">
        <w:rPr>
          <w:rFonts w:ascii="Palatino Linotype" w:hAnsi="Palatino Linotype"/>
          <w:b/>
          <w:sz w:val="24"/>
          <w:szCs w:val="24"/>
        </w:rPr>
        <w:t>h</w:t>
      </w:r>
      <w:proofErr w:type="gramEnd"/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0.3(2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– 1) – 2.3 = 0.04(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+ 5)</w:t>
      </w: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72470F" w:rsidRPr="00E17768" w:rsidRDefault="0072470F" w:rsidP="00581786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C87EE1" w:rsidRDefault="00C87EE1" w:rsidP="00E17768">
      <w:pPr>
        <w:ind w:left="360" w:hanging="360"/>
        <w:rPr>
          <w:rFonts w:ascii="Palatino Linotype" w:hAnsi="Palatino Linotype" w:cs="TimesNewRomanPSMT"/>
          <w:sz w:val="24"/>
          <w:szCs w:val="24"/>
        </w:rPr>
      </w:pPr>
    </w:p>
    <w:p w:rsidR="00C87EE1" w:rsidRDefault="00C87EE1" w:rsidP="00E17768">
      <w:pPr>
        <w:ind w:left="360" w:hanging="360"/>
        <w:rPr>
          <w:rFonts w:ascii="Palatino Linotype" w:hAnsi="Palatino Linotype" w:cs="TimesNewRomanPSMT"/>
          <w:sz w:val="24"/>
          <w:szCs w:val="24"/>
        </w:rPr>
      </w:pPr>
    </w:p>
    <w:p w:rsidR="00C87EE1" w:rsidRDefault="00C87EE1" w:rsidP="00E17768">
      <w:pPr>
        <w:ind w:left="360" w:hanging="360"/>
        <w:rPr>
          <w:rFonts w:ascii="Palatino Linotype" w:hAnsi="Palatino Linotype" w:cs="TimesNewRomanPSMT"/>
          <w:sz w:val="24"/>
          <w:szCs w:val="24"/>
        </w:rPr>
      </w:pPr>
    </w:p>
    <w:p w:rsidR="00C87EE1" w:rsidRDefault="00C87EE1" w:rsidP="00E17768">
      <w:pPr>
        <w:ind w:left="360" w:hanging="360"/>
        <w:rPr>
          <w:rFonts w:ascii="Palatino Linotype" w:hAnsi="Palatino Linotype" w:cs="TimesNewRomanPSMT"/>
          <w:sz w:val="24"/>
          <w:szCs w:val="24"/>
        </w:rPr>
      </w:pPr>
    </w:p>
    <w:p w:rsidR="00F0285C" w:rsidRPr="00E17768" w:rsidRDefault="00B14EE0" w:rsidP="00E17768">
      <w:pPr>
        <w:ind w:left="36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lastRenderedPageBreak/>
        <w:pict>
          <v:rect id="_x0000_s1109" style="position:absolute;left:0;text-align:left;margin-left:-29.6pt;margin-top:14.25pt;width:45.55pt;height:25.8pt;z-index:251683840"/>
        </w:pict>
      </w:r>
      <w:r w:rsidR="00E17768" w:rsidRPr="00E17768">
        <w:rPr>
          <w:rFonts w:ascii="Palatino Linotype" w:hAnsi="Palatino Linotype" w:cs="TimesNewRomanPSMT"/>
          <w:sz w:val="24"/>
          <w:szCs w:val="24"/>
        </w:rPr>
        <w:t>5</w:t>
      </w:r>
      <w:r w:rsidR="00F0285C" w:rsidRPr="00E17768">
        <w:rPr>
          <w:rFonts w:ascii="Palatino Linotype" w:hAnsi="Palatino Linotype" w:cs="TimesNewRomanPSMT"/>
          <w:sz w:val="24"/>
          <w:szCs w:val="24"/>
        </w:rPr>
        <w:t xml:space="preserve">. </w:t>
      </w:r>
      <w:r w:rsidR="00E17768" w:rsidRPr="00E17768">
        <w:rPr>
          <w:rFonts w:ascii="Palatino Linotype" w:hAnsi="Palatino Linotype"/>
          <w:sz w:val="24"/>
          <w:szCs w:val="24"/>
        </w:rPr>
        <w:t>Solve each equation. SHOW YOUR WORK!!!</w:t>
      </w:r>
      <w:r w:rsidR="00E17768" w:rsidRPr="00E17768">
        <w:rPr>
          <w:rFonts w:ascii="Palatino Linotype" w:hAnsi="Palatino Linotype"/>
          <w:sz w:val="24"/>
          <w:szCs w:val="24"/>
        </w:rPr>
        <w:t xml:space="preserve"> </w:t>
      </w:r>
      <w:r w:rsidR="00922325" w:rsidRPr="00922325">
        <w:rPr>
          <w:rFonts w:ascii="Palatino Linotype" w:hAnsi="Palatino Linotype"/>
          <w:i/>
          <w:sz w:val="24"/>
          <w:szCs w:val="24"/>
        </w:rPr>
        <w:t>(16 marks)</w:t>
      </w:r>
    </w:p>
    <w:p w:rsidR="00F0285C" w:rsidRPr="00E17768" w:rsidRDefault="00B14EE0" w:rsidP="00F0285C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Palatino Linotype" w:hAnsi="Palatino Linotype" w:cs="TimesNewRomanPSMT"/>
          <w:sz w:val="24"/>
          <w:szCs w:val="24"/>
        </w:rPr>
      </w:pP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3" style="position:absolute;left:0;text-align:left;margin-left:203.85pt;margin-top:3.25pt;width:45.55pt;height:25.8pt;z-index:251687936"/>
        </w:pict>
      </w:r>
      <w:r w:rsidR="00F0285C" w:rsidRPr="00E17768">
        <w:rPr>
          <w:rFonts w:ascii="Palatino Linotype" w:hAnsi="Palatino Linotype" w:cs="TimesNewRomanPSMT"/>
          <w:sz w:val="24"/>
          <w:szCs w:val="24"/>
        </w:rPr>
        <w:t xml:space="preserve">1.2 = </w: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begin"/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instrText xml:space="preserve"> QUOTE </w:instrText>
      </w:r>
      <w:r w:rsidR="0044745F" w:rsidRPr="00E17768">
        <w:rPr>
          <w:rFonts w:ascii="Palatino Linotype" w:hAnsi="Palatino Linotype"/>
          <w:position w:val="-20"/>
          <w:sz w:val="24"/>
          <w:szCs w:val="24"/>
        </w:rPr>
        <w:pict>
          <v:shape id="_x0000_i1068" type="#_x0000_t75" style="width:15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doNotEmbedSystemFonts/&gt;&lt;w:defaultTabStop w:val=&quot;720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C10A9&quot;/&gt;&lt;wsp:rsid wsp:val=&quot;00023491&quot;/&gt;&lt;wsp:rsid wsp:val=&quot;00026D5B&quot;/&gt;&lt;wsp:rsid wsp:val=&quot;00040155&quot;/&gt;&lt;wsp:rsid wsp:val=&quot;00042A7C&quot;/&gt;&lt;wsp:rsid wsp:val=&quot;00075B11&quot;/&gt;&lt;wsp:rsid wsp:val=&quot;000807C2&quot;/&gt;&lt;wsp:rsid wsp:val=&quot;00094D98&quot;/&gt;&lt;wsp:rsid wsp:val=&quot;000A08DB&quot;/&gt;&lt;wsp:rsid wsp:val=&quot;000A6818&quot;/&gt;&lt;wsp:rsid wsp:val=&quot;000E577D&quot;/&gt;&lt;wsp:rsid wsp:val=&quot;00143AF9&quot;/&gt;&lt;wsp:rsid wsp:val=&quot;00187383&quot;/&gt;&lt;wsp:rsid wsp:val=&quot;00193A36&quot;/&gt;&lt;wsp:rsid wsp:val=&quot;00196621&quot;/&gt;&lt;wsp:rsid wsp:val=&quot;001A7F17&quot;/&gt;&lt;wsp:rsid wsp:val=&quot;001D73A1&quot;/&gt;&lt;wsp:rsid wsp:val=&quot;001E22C6&quot;/&gt;&lt;wsp:rsid wsp:val=&quot;001E4F02&quot;/&gt;&lt;wsp:rsid wsp:val=&quot;00210692&quot;/&gt;&lt;wsp:rsid wsp:val=&quot;00243C85&quot;/&gt;&lt;wsp:rsid wsp:val=&quot;00261E17&quot;/&gt;&lt;wsp:rsid wsp:val=&quot;00264974&quot;/&gt;&lt;wsp:rsid wsp:val=&quot;002724C5&quot;/&gt;&lt;wsp:rsid wsp:val=&quot;002914E1&quot;/&gt;&lt;wsp:rsid wsp:val=&quot;002A26A1&quot;/&gt;&lt;wsp:rsid wsp:val=&quot;002B394F&quot;/&gt;&lt;wsp:rsid wsp:val=&quot;002B5393&quot;/&gt;&lt;wsp:rsid wsp:val=&quot;002B6409&quot;/&gt;&lt;wsp:rsid wsp:val=&quot;002B6BA4&quot;/&gt;&lt;wsp:rsid wsp:val=&quot;002D60BA&quot;/&gt;&lt;wsp:rsid wsp:val=&quot;002E745F&quot;/&gt;&lt;wsp:rsid wsp:val=&quot;003512FE&quot;/&gt;&lt;wsp:rsid wsp:val=&quot;003534CD&quot;/&gt;&lt;wsp:rsid wsp:val=&quot;0035382E&quot;/&gt;&lt;wsp:rsid wsp:val=&quot;0037539B&quot;/&gt;&lt;wsp:rsid wsp:val=&quot;00396EB9&quot;/&gt;&lt;wsp:rsid wsp:val=&quot;003A53B6&quot;/&gt;&lt;wsp:rsid wsp:val=&quot;003B07AC&quot;/&gt;&lt;wsp:rsid wsp:val=&quot;003B588C&quot;/&gt;&lt;wsp:rsid wsp:val=&quot;003D5005&quot;/&gt;&lt;wsp:rsid wsp:val=&quot;003E5B7D&quot;/&gt;&lt;wsp:rsid wsp:val=&quot;0040517F&quot;/&gt;&lt;wsp:rsid wsp:val=&quot;00410222&quot;/&gt;&lt;wsp:rsid wsp:val=&quot;0042702C&quot;/&gt;&lt;wsp:rsid wsp:val=&quot;00450B66&quot;/&gt;&lt;wsp:rsid wsp:val=&quot;00464123&quot;/&gt;&lt;wsp:rsid wsp:val=&quot;004F1AE8&quot;/&gt;&lt;wsp:rsid wsp:val=&quot;004F4933&quot;/&gt;&lt;wsp:rsid wsp:val=&quot;00501F8F&quot;/&gt;&lt;wsp:rsid wsp:val=&quot;00550B1A&quot;/&gt;&lt;wsp:rsid wsp:val=&quot;0055477B&quot;/&gt;&lt;wsp:rsid wsp:val=&quot;005851E5&quot;/&gt;&lt;wsp:rsid wsp:val=&quot;005873CC&quot;/&gt;&lt;wsp:rsid wsp:val=&quot;005A1051&quot;/&gt;&lt;wsp:rsid wsp:val=&quot;005A1308&quot;/&gt;&lt;wsp:rsid wsp:val=&quot;005A34EE&quot;/&gt;&lt;wsp:rsid wsp:val=&quot;005D676E&quot;/&gt;&lt;wsp:rsid wsp:val=&quot;005E59EC&quot;/&gt;&lt;wsp:rsid wsp:val=&quot;005F09CD&quot;/&gt;&lt;wsp:rsid wsp:val=&quot;005F7BEA&quot;/&gt;&lt;wsp:rsid wsp:val=&quot;00624B45&quot;/&gt;&lt;wsp:rsid wsp:val=&quot;00641444&quot;/&gt;&lt;wsp:rsid wsp:val=&quot;00661900&quot;/&gt;&lt;wsp:rsid wsp:val=&quot;006A4DC8&quot;/&gt;&lt;wsp:rsid wsp:val=&quot;006B3578&quot;/&gt;&lt;wsp:rsid wsp:val=&quot;006C1F02&quot;/&gt;&lt;wsp:rsid wsp:val=&quot;006C554A&quot;/&gt;&lt;wsp:rsid wsp:val=&quot;0070378D&quot;/&gt;&lt;wsp:rsid wsp:val=&quot;00706AAD&quot;/&gt;&lt;wsp:rsid wsp:val=&quot;00744F1B&quot;/&gt;&lt;wsp:rsid wsp:val=&quot;007A2AFA&quot;/&gt;&lt;wsp:rsid wsp:val=&quot;007D0865&quot;/&gt;&lt;wsp:rsid wsp:val=&quot;007D0AA0&quot;/&gt;&lt;wsp:rsid wsp:val=&quot;007D5055&quot;/&gt;&lt;wsp:rsid wsp:val=&quot;007F119E&quot;/&gt;&lt;wsp:rsid wsp:val=&quot;00810E5B&quot;/&gt;&lt;wsp:rsid wsp:val=&quot;00813D89&quot;/&gt;&lt;wsp:rsid wsp:val=&quot;00832983&quot;/&gt;&lt;wsp:rsid wsp:val=&quot;008426B2&quot;/&gt;&lt;wsp:rsid wsp:val=&quot;009729E3&quot;/&gt;&lt;wsp:rsid wsp:val=&quot;009808A9&quot;/&gt;&lt;wsp:rsid wsp:val=&quot;00992F13&quot;/&gt;&lt;wsp:rsid wsp:val=&quot;009A210D&quot;/&gt;&lt;wsp:rsid wsp:val=&quot;009C10A9&quot;/&gt;&lt;wsp:rsid wsp:val=&quot;009C35F2&quot;/&gt;&lt;wsp:rsid wsp:val=&quot;009C513E&quot;/&gt;&lt;wsp:rsid wsp:val=&quot;009C60FD&quot;/&gt;&lt;wsp:rsid wsp:val=&quot;009F3B40&quot;/&gt;&lt;wsp:rsid wsp:val=&quot;00A42B95&quot;/&gt;&lt;wsp:rsid wsp:val=&quot;00A606B9&quot;/&gt;&lt;wsp:rsid wsp:val=&quot;00A81283&quot;/&gt;&lt;wsp:rsid wsp:val=&quot;00AB7915&quot;/&gt;&lt;wsp:rsid wsp:val=&quot;00AD075F&quot;/&gt;&lt;wsp:rsid wsp:val=&quot;00AD0F21&quot;/&gt;&lt;wsp:rsid wsp:val=&quot;00AD5CD5&quot;/&gt;&lt;wsp:rsid wsp:val=&quot;00B50C0E&quot;/&gt;&lt;wsp:rsid wsp:val=&quot;00B52C89&quot;/&gt;&lt;wsp:rsid wsp:val=&quot;00B82EAB&quot;/&gt;&lt;wsp:rsid wsp:val=&quot;00BA7568&quot;/&gt;&lt;wsp:rsid wsp:val=&quot;00BD014C&quot;/&gt;&lt;wsp:rsid wsp:val=&quot;00BD32BD&quot;/&gt;&lt;wsp:rsid wsp:val=&quot;00BE3274&quot;/&gt;&lt;wsp:rsid wsp:val=&quot;00C0544A&quot;/&gt;&lt;wsp:rsid wsp:val=&quot;00C1342D&quot;/&gt;&lt;wsp:rsid wsp:val=&quot;00C14ED5&quot;/&gt;&lt;wsp:rsid wsp:val=&quot;00C47279&quot;/&gt;&lt;wsp:rsid wsp:val=&quot;00C75E7D&quot;/&gt;&lt;wsp:rsid wsp:val=&quot;00C86681&quot;/&gt;&lt;wsp:rsid wsp:val=&quot;00C917F5&quot;/&gt;&lt;wsp:rsid wsp:val=&quot;00CA1E82&quot;/&gt;&lt;wsp:rsid wsp:val=&quot;00CA3036&quot;/&gt;&lt;wsp:rsid wsp:val=&quot;00CC1DE8&quot;/&gt;&lt;wsp:rsid wsp:val=&quot;00D02249&quot;/&gt;&lt;wsp:rsid wsp:val=&quot;00D141DB&quot;/&gt;&lt;wsp:rsid wsp:val=&quot;00D27E8D&quot;/&gt;&lt;wsp:rsid wsp:val=&quot;00D37051&quot;/&gt;&lt;wsp:rsid wsp:val=&quot;00D41607&quot;/&gt;&lt;wsp:rsid wsp:val=&quot;00D5070E&quot;/&gt;&lt;wsp:rsid wsp:val=&quot;00D54D71&quot;/&gt;&lt;wsp:rsid wsp:val=&quot;00DD0302&quot;/&gt;&lt;wsp:rsid wsp:val=&quot;00DE1CC6&quot;/&gt;&lt;wsp:rsid wsp:val=&quot;00DE706E&quot;/&gt;&lt;wsp:rsid wsp:val=&quot;00E040CF&quot;/&gt;&lt;wsp:rsid wsp:val=&quot;00E136E3&quot;/&gt;&lt;wsp:rsid wsp:val=&quot;00E25339&quot;/&gt;&lt;wsp:rsid wsp:val=&quot;00E45D91&quot;/&gt;&lt;wsp:rsid wsp:val=&quot;00E53912&quot;/&gt;&lt;wsp:rsid wsp:val=&quot;00E55945&quot;/&gt;&lt;wsp:rsid wsp:val=&quot;00E61A70&quot;/&gt;&lt;wsp:rsid wsp:val=&quot;00E66764&quot;/&gt;&lt;wsp:rsid wsp:val=&quot;00E670E0&quot;/&gt;&lt;wsp:rsid wsp:val=&quot;00E767BD&quot;/&gt;&lt;wsp:rsid wsp:val=&quot;00E95A8E&quot;/&gt;&lt;wsp:rsid wsp:val=&quot;00EA5951&quot;/&gt;&lt;wsp:rsid wsp:val=&quot;00EC19E9&quot;/&gt;&lt;wsp:rsid wsp:val=&quot;00EC2162&quot;/&gt;&lt;wsp:rsid wsp:val=&quot;00EE4F88&quot;/&gt;&lt;wsp:rsid wsp:val=&quot;00F0285C&quot;/&gt;&lt;wsp:rsid wsp:val=&quot;00F34AFF&quot;/&gt;&lt;wsp:rsid wsp:val=&quot;00F56178&quot;/&gt;&lt;wsp:rsid wsp:val=&quot;00F57EAB&quot;/&gt;&lt;wsp:rsid wsp:val=&quot;00F813CE&quot;/&gt;&lt;wsp:rsid wsp:val=&quot;00F83602&quot;/&gt;&lt;wsp:rsid wsp:val=&quot;00FA6FAB&quot;/&gt;&lt;wsp:rsid wsp:val=&quot;00FB5CA8&quot;/&gt;&lt;wsp:rsid wsp:val=&quot;00FF5C99&quot;/&gt;&lt;/wsp:rsids&gt;&lt;/w:docPr&gt;&lt;w:body&gt;&lt;wx:sect&gt;&lt;w:p wsp:rsidR=&quot;00000000&quot; wsp:rsidRDefault=&quot;00D37051&quot; wsp:rsidP=&quot;00D37051&quot;&gt;&lt;m:oMathPara&gt;&lt;m:oMath&gt;&lt;m:f&gt;&lt;m:fPr&gt;&lt;m:ctrlPr&gt;&lt;w:rPr&gt;&lt;w:rFonts w:ascii=&quot;Cambria Math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h-ansi=&quot;Cambria Math&quot; w:cs=&quot;TimesNewRomanPSMT&quot;/&gt;&lt;wx:font wx:val=&quot;Cambria Math&quot;/&gt;&lt;w:i/&gt;&lt;w:sz w:val=&quot;36&quot;/&gt;&lt;w:sz-cs w:val=&quot;36&quot;/&gt;&lt;/w:rPr&gt;&lt;m:t&gt;2a&lt;/m:t&gt;&lt;/m:r&gt;&lt;/m:num&gt;&lt;m:den&gt;&lt;m:r&gt;&lt;w:rPr&gt;&lt;w:rFonts w:ascii=&quot;Cambria Math&quot; w:h-ansi=&quot;Cambria Math&quot; w:cs=&quot;TimesNewRomanPSMT&quot;/&gt;&lt;wx:font wx:val=&quot;Cambria Math&quot;/&gt;&lt;w:i/&gt;&lt;w:sz w:val=&quot;36&quot;/&gt;&lt;w:sz-cs w:val=&quot;36&quot;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1" o:title="" chromakey="white"/>
          </v:shape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instrText xml:space="preserve"> </w:instrTex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separate"/>
      </w:r>
      <w:r w:rsidR="0044745F" w:rsidRPr="00E17768">
        <w:rPr>
          <w:rFonts w:ascii="Palatino Linotype" w:hAnsi="Palatino Linotype"/>
          <w:position w:val="-20"/>
          <w:sz w:val="24"/>
          <w:szCs w:val="24"/>
        </w:rPr>
        <w:pict>
          <v:shape id="_x0000_i1069" type="#_x0000_t75" style="width:15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doNotEmbedSystemFonts/&gt;&lt;w:defaultTabStop w:val=&quot;720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C10A9&quot;/&gt;&lt;wsp:rsid wsp:val=&quot;00023491&quot;/&gt;&lt;wsp:rsid wsp:val=&quot;00026D5B&quot;/&gt;&lt;wsp:rsid wsp:val=&quot;00040155&quot;/&gt;&lt;wsp:rsid wsp:val=&quot;00042A7C&quot;/&gt;&lt;wsp:rsid wsp:val=&quot;00075B11&quot;/&gt;&lt;wsp:rsid wsp:val=&quot;000807C2&quot;/&gt;&lt;wsp:rsid wsp:val=&quot;00094D98&quot;/&gt;&lt;wsp:rsid wsp:val=&quot;000A08DB&quot;/&gt;&lt;wsp:rsid wsp:val=&quot;000A6818&quot;/&gt;&lt;wsp:rsid wsp:val=&quot;000E577D&quot;/&gt;&lt;wsp:rsid wsp:val=&quot;00143AF9&quot;/&gt;&lt;wsp:rsid wsp:val=&quot;00187383&quot;/&gt;&lt;wsp:rsid wsp:val=&quot;00193A36&quot;/&gt;&lt;wsp:rsid wsp:val=&quot;00196621&quot;/&gt;&lt;wsp:rsid wsp:val=&quot;001A7F17&quot;/&gt;&lt;wsp:rsid wsp:val=&quot;001D73A1&quot;/&gt;&lt;wsp:rsid wsp:val=&quot;001E22C6&quot;/&gt;&lt;wsp:rsid wsp:val=&quot;001E4F02&quot;/&gt;&lt;wsp:rsid wsp:val=&quot;00210692&quot;/&gt;&lt;wsp:rsid wsp:val=&quot;00243C85&quot;/&gt;&lt;wsp:rsid wsp:val=&quot;00261E17&quot;/&gt;&lt;wsp:rsid wsp:val=&quot;00264974&quot;/&gt;&lt;wsp:rsid wsp:val=&quot;002724C5&quot;/&gt;&lt;wsp:rsid wsp:val=&quot;002914E1&quot;/&gt;&lt;wsp:rsid wsp:val=&quot;002A26A1&quot;/&gt;&lt;wsp:rsid wsp:val=&quot;002B394F&quot;/&gt;&lt;wsp:rsid wsp:val=&quot;002B5393&quot;/&gt;&lt;wsp:rsid wsp:val=&quot;002B6409&quot;/&gt;&lt;wsp:rsid wsp:val=&quot;002B6BA4&quot;/&gt;&lt;wsp:rsid wsp:val=&quot;002D60BA&quot;/&gt;&lt;wsp:rsid wsp:val=&quot;002E745F&quot;/&gt;&lt;wsp:rsid wsp:val=&quot;003512FE&quot;/&gt;&lt;wsp:rsid wsp:val=&quot;003534CD&quot;/&gt;&lt;wsp:rsid wsp:val=&quot;0035382E&quot;/&gt;&lt;wsp:rsid wsp:val=&quot;0037539B&quot;/&gt;&lt;wsp:rsid wsp:val=&quot;00396EB9&quot;/&gt;&lt;wsp:rsid wsp:val=&quot;003A53B6&quot;/&gt;&lt;wsp:rsid wsp:val=&quot;003B07AC&quot;/&gt;&lt;wsp:rsid wsp:val=&quot;003B588C&quot;/&gt;&lt;wsp:rsid wsp:val=&quot;003D5005&quot;/&gt;&lt;wsp:rsid wsp:val=&quot;003E5B7D&quot;/&gt;&lt;wsp:rsid wsp:val=&quot;0040517F&quot;/&gt;&lt;wsp:rsid wsp:val=&quot;00410222&quot;/&gt;&lt;wsp:rsid wsp:val=&quot;0042702C&quot;/&gt;&lt;wsp:rsid wsp:val=&quot;00450B66&quot;/&gt;&lt;wsp:rsid wsp:val=&quot;00464123&quot;/&gt;&lt;wsp:rsid wsp:val=&quot;004F1AE8&quot;/&gt;&lt;wsp:rsid wsp:val=&quot;004F4933&quot;/&gt;&lt;wsp:rsid wsp:val=&quot;00501F8F&quot;/&gt;&lt;wsp:rsid wsp:val=&quot;00550B1A&quot;/&gt;&lt;wsp:rsid wsp:val=&quot;0055477B&quot;/&gt;&lt;wsp:rsid wsp:val=&quot;005851E5&quot;/&gt;&lt;wsp:rsid wsp:val=&quot;005873CC&quot;/&gt;&lt;wsp:rsid wsp:val=&quot;005A1051&quot;/&gt;&lt;wsp:rsid wsp:val=&quot;005A1308&quot;/&gt;&lt;wsp:rsid wsp:val=&quot;005A34EE&quot;/&gt;&lt;wsp:rsid wsp:val=&quot;005D676E&quot;/&gt;&lt;wsp:rsid wsp:val=&quot;005E59EC&quot;/&gt;&lt;wsp:rsid wsp:val=&quot;005F09CD&quot;/&gt;&lt;wsp:rsid wsp:val=&quot;005F7BEA&quot;/&gt;&lt;wsp:rsid wsp:val=&quot;00624B45&quot;/&gt;&lt;wsp:rsid wsp:val=&quot;00641444&quot;/&gt;&lt;wsp:rsid wsp:val=&quot;00661900&quot;/&gt;&lt;wsp:rsid wsp:val=&quot;006A4DC8&quot;/&gt;&lt;wsp:rsid wsp:val=&quot;006B3578&quot;/&gt;&lt;wsp:rsid wsp:val=&quot;006C1F02&quot;/&gt;&lt;wsp:rsid wsp:val=&quot;006C554A&quot;/&gt;&lt;wsp:rsid wsp:val=&quot;0070378D&quot;/&gt;&lt;wsp:rsid wsp:val=&quot;00706AAD&quot;/&gt;&lt;wsp:rsid wsp:val=&quot;00744F1B&quot;/&gt;&lt;wsp:rsid wsp:val=&quot;007A2AFA&quot;/&gt;&lt;wsp:rsid wsp:val=&quot;007D0865&quot;/&gt;&lt;wsp:rsid wsp:val=&quot;007D0AA0&quot;/&gt;&lt;wsp:rsid wsp:val=&quot;007D5055&quot;/&gt;&lt;wsp:rsid wsp:val=&quot;007F119E&quot;/&gt;&lt;wsp:rsid wsp:val=&quot;00810E5B&quot;/&gt;&lt;wsp:rsid wsp:val=&quot;00813D89&quot;/&gt;&lt;wsp:rsid wsp:val=&quot;00832983&quot;/&gt;&lt;wsp:rsid wsp:val=&quot;008426B2&quot;/&gt;&lt;wsp:rsid wsp:val=&quot;009729E3&quot;/&gt;&lt;wsp:rsid wsp:val=&quot;009808A9&quot;/&gt;&lt;wsp:rsid wsp:val=&quot;00992F13&quot;/&gt;&lt;wsp:rsid wsp:val=&quot;009A210D&quot;/&gt;&lt;wsp:rsid wsp:val=&quot;009C10A9&quot;/&gt;&lt;wsp:rsid wsp:val=&quot;009C35F2&quot;/&gt;&lt;wsp:rsid wsp:val=&quot;009C513E&quot;/&gt;&lt;wsp:rsid wsp:val=&quot;009C60FD&quot;/&gt;&lt;wsp:rsid wsp:val=&quot;009F3B40&quot;/&gt;&lt;wsp:rsid wsp:val=&quot;00A42B95&quot;/&gt;&lt;wsp:rsid wsp:val=&quot;00A606B9&quot;/&gt;&lt;wsp:rsid wsp:val=&quot;00A81283&quot;/&gt;&lt;wsp:rsid wsp:val=&quot;00AB7915&quot;/&gt;&lt;wsp:rsid wsp:val=&quot;00AD075F&quot;/&gt;&lt;wsp:rsid wsp:val=&quot;00AD0F21&quot;/&gt;&lt;wsp:rsid wsp:val=&quot;00AD5CD5&quot;/&gt;&lt;wsp:rsid wsp:val=&quot;00B50C0E&quot;/&gt;&lt;wsp:rsid wsp:val=&quot;00B52C89&quot;/&gt;&lt;wsp:rsid wsp:val=&quot;00B82EAB&quot;/&gt;&lt;wsp:rsid wsp:val=&quot;00BA7568&quot;/&gt;&lt;wsp:rsid wsp:val=&quot;00BD014C&quot;/&gt;&lt;wsp:rsid wsp:val=&quot;00BD32BD&quot;/&gt;&lt;wsp:rsid wsp:val=&quot;00BE3274&quot;/&gt;&lt;wsp:rsid wsp:val=&quot;00C0544A&quot;/&gt;&lt;wsp:rsid wsp:val=&quot;00C1342D&quot;/&gt;&lt;wsp:rsid wsp:val=&quot;00C14ED5&quot;/&gt;&lt;wsp:rsid wsp:val=&quot;00C47279&quot;/&gt;&lt;wsp:rsid wsp:val=&quot;00C75E7D&quot;/&gt;&lt;wsp:rsid wsp:val=&quot;00C86681&quot;/&gt;&lt;wsp:rsid wsp:val=&quot;00C917F5&quot;/&gt;&lt;wsp:rsid wsp:val=&quot;00CA1E82&quot;/&gt;&lt;wsp:rsid wsp:val=&quot;00CA3036&quot;/&gt;&lt;wsp:rsid wsp:val=&quot;00CC1DE8&quot;/&gt;&lt;wsp:rsid wsp:val=&quot;00D02249&quot;/&gt;&lt;wsp:rsid wsp:val=&quot;00D141DB&quot;/&gt;&lt;wsp:rsid wsp:val=&quot;00D27E8D&quot;/&gt;&lt;wsp:rsid wsp:val=&quot;00D37051&quot;/&gt;&lt;wsp:rsid wsp:val=&quot;00D41607&quot;/&gt;&lt;wsp:rsid wsp:val=&quot;00D5070E&quot;/&gt;&lt;wsp:rsid wsp:val=&quot;00D54D71&quot;/&gt;&lt;wsp:rsid wsp:val=&quot;00DD0302&quot;/&gt;&lt;wsp:rsid wsp:val=&quot;00DE1CC6&quot;/&gt;&lt;wsp:rsid wsp:val=&quot;00DE706E&quot;/&gt;&lt;wsp:rsid wsp:val=&quot;00E040CF&quot;/&gt;&lt;wsp:rsid wsp:val=&quot;00E136E3&quot;/&gt;&lt;wsp:rsid wsp:val=&quot;00E25339&quot;/&gt;&lt;wsp:rsid wsp:val=&quot;00E45D91&quot;/&gt;&lt;wsp:rsid wsp:val=&quot;00E53912&quot;/&gt;&lt;wsp:rsid wsp:val=&quot;00E55945&quot;/&gt;&lt;wsp:rsid wsp:val=&quot;00E61A70&quot;/&gt;&lt;wsp:rsid wsp:val=&quot;00E66764&quot;/&gt;&lt;wsp:rsid wsp:val=&quot;00E670E0&quot;/&gt;&lt;wsp:rsid wsp:val=&quot;00E767BD&quot;/&gt;&lt;wsp:rsid wsp:val=&quot;00E95A8E&quot;/&gt;&lt;wsp:rsid wsp:val=&quot;00EA5951&quot;/&gt;&lt;wsp:rsid wsp:val=&quot;00EC19E9&quot;/&gt;&lt;wsp:rsid wsp:val=&quot;00EC2162&quot;/&gt;&lt;wsp:rsid wsp:val=&quot;00EE4F88&quot;/&gt;&lt;wsp:rsid wsp:val=&quot;00F0285C&quot;/&gt;&lt;wsp:rsid wsp:val=&quot;00F34AFF&quot;/&gt;&lt;wsp:rsid wsp:val=&quot;00F56178&quot;/&gt;&lt;wsp:rsid wsp:val=&quot;00F57EAB&quot;/&gt;&lt;wsp:rsid wsp:val=&quot;00F813CE&quot;/&gt;&lt;wsp:rsid wsp:val=&quot;00F83602&quot;/&gt;&lt;wsp:rsid wsp:val=&quot;00FA6FAB&quot;/&gt;&lt;wsp:rsid wsp:val=&quot;00FB5CA8&quot;/&gt;&lt;wsp:rsid wsp:val=&quot;00FF5C99&quot;/&gt;&lt;/wsp:rsids&gt;&lt;/w:docPr&gt;&lt;w:body&gt;&lt;wx:sect&gt;&lt;w:p wsp:rsidR=&quot;00000000&quot; wsp:rsidRDefault=&quot;00D37051&quot; wsp:rsidP=&quot;00D37051&quot;&gt;&lt;m:oMathPara&gt;&lt;m:oMath&gt;&lt;m:f&gt;&lt;m:fPr&gt;&lt;m:ctrlPr&gt;&lt;w:rPr&gt;&lt;w:rFonts w:ascii=&quot;Cambria Math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h-ansi=&quot;Cambria Math&quot; w:cs=&quot;TimesNewRomanPSMT&quot;/&gt;&lt;wx:font wx:val=&quot;Cambria Math&quot;/&gt;&lt;w:i/&gt;&lt;w:sz w:val=&quot;36&quot;/&gt;&lt;w:sz-cs w:val=&quot;36&quot;/&gt;&lt;/w:rPr&gt;&lt;m:t&gt;2a&lt;/m:t&gt;&lt;/m:r&gt;&lt;/m:num&gt;&lt;m:den&gt;&lt;m:r&gt;&lt;w:rPr&gt;&lt;w:rFonts w:ascii=&quot;Cambria Math&quot; w:h-ansi=&quot;Cambria Math&quot; w:cs=&quot;TimesNewRomanPSMT&quot;/&gt;&lt;wx:font wx:val=&quot;Cambria Math&quot;/&gt;&lt;w:i/&gt;&lt;w:sz w:val=&quot;36&quot;/&gt;&lt;w:sz-cs w:val=&quot;36&quot;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1" o:title="" chromakey="white"/>
          </v:shape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end"/>
      </w:r>
      <w:r w:rsidR="00F0285C" w:rsidRPr="00E17768">
        <w:rPr>
          <w:rFonts w:ascii="Palatino Linotype" w:hAnsi="Palatino Linotype" w:cs="TimesNewRomanPSMT"/>
          <w:sz w:val="24"/>
          <w:szCs w:val="24"/>
        </w:rPr>
        <w:t xml:space="preserve"> + 5.1</w:t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  <w:t>c. 3.6(2a – 1) = 1.2(a + 3)</w:t>
      </w:r>
    </w:p>
    <w:p w:rsidR="00F0285C" w:rsidRPr="00E17768" w:rsidRDefault="00F0285C" w:rsidP="00F0285C">
      <w:pPr>
        <w:autoSpaceDE w:val="0"/>
        <w:autoSpaceDN w:val="0"/>
        <w:adjustRightInd w:val="0"/>
        <w:rPr>
          <w:rFonts w:ascii="Palatino Linotype" w:hAnsi="Palatino Linotype" w:cs="TimesNewRomanPSMT"/>
          <w:sz w:val="24"/>
          <w:szCs w:val="24"/>
        </w:rPr>
      </w:pPr>
    </w:p>
    <w:p w:rsidR="00F0285C" w:rsidRPr="00E17768" w:rsidRDefault="00F0285C" w:rsidP="00F0285C">
      <w:pPr>
        <w:autoSpaceDE w:val="0"/>
        <w:autoSpaceDN w:val="0"/>
        <w:adjustRightInd w:val="0"/>
        <w:rPr>
          <w:rFonts w:ascii="Palatino Linotype" w:hAnsi="Palatino Linotype" w:cs="TimesNewRomanPSMT"/>
          <w:sz w:val="24"/>
          <w:szCs w:val="24"/>
        </w:rPr>
      </w:pPr>
    </w:p>
    <w:p w:rsidR="00F0285C" w:rsidRPr="00E17768" w:rsidRDefault="00F0285C" w:rsidP="00F0285C">
      <w:pPr>
        <w:autoSpaceDE w:val="0"/>
        <w:autoSpaceDN w:val="0"/>
        <w:adjustRightInd w:val="0"/>
        <w:rPr>
          <w:rFonts w:ascii="Palatino Linotype" w:hAnsi="Palatino Linotype" w:cs="TimesNewRomanPSMT"/>
          <w:sz w:val="24"/>
          <w:szCs w:val="24"/>
        </w:rPr>
      </w:pPr>
    </w:p>
    <w:p w:rsidR="00F0285C" w:rsidRPr="00E17768" w:rsidRDefault="00F0285C" w:rsidP="00F0285C">
      <w:pPr>
        <w:autoSpaceDE w:val="0"/>
        <w:autoSpaceDN w:val="0"/>
        <w:adjustRightInd w:val="0"/>
        <w:rPr>
          <w:rFonts w:ascii="Palatino Linotype" w:hAnsi="Palatino Linotype" w:cs="TimesNewRomanPSMT"/>
          <w:sz w:val="24"/>
          <w:szCs w:val="24"/>
        </w:rPr>
      </w:pPr>
    </w:p>
    <w:p w:rsidR="00F0285C" w:rsidRPr="00E17768" w:rsidRDefault="00B14EE0" w:rsidP="00F0285C">
      <w:pPr>
        <w:autoSpaceDE w:val="0"/>
        <w:autoSpaceDN w:val="0"/>
        <w:adjustRightInd w:val="0"/>
        <w:rPr>
          <w:rFonts w:ascii="Palatino Linotype" w:hAnsi="Palatino Linotype" w:cs="TimesNewRomanPSMT"/>
          <w:sz w:val="24"/>
          <w:szCs w:val="24"/>
        </w:rPr>
      </w:pP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4" style="position:absolute;margin-left:-29.6pt;margin-top:13.25pt;width:45.55pt;height:25.8pt;z-index:251688960"/>
        </w:pict>
      </w:r>
    </w:p>
    <w:p w:rsidR="00F0285C" w:rsidRPr="00E17768" w:rsidRDefault="00B14EE0" w:rsidP="00F0285C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Palatino Linotype" w:hAnsi="Palatino Linotype" w:cs="TimesNewRomanPSMT"/>
          <w:sz w:val="24"/>
          <w:szCs w:val="24"/>
        </w:rPr>
      </w:pP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2" style="position:absolute;left:0;text-align:left;margin-left:203.85pt;margin-top:1.15pt;width:45.55pt;height:25.8pt;z-index:251686912"/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begin"/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instrText xml:space="preserve"> QUOTE </w:instrText>
      </w:r>
      <w:r w:rsidR="0044745F" w:rsidRPr="00E17768">
        <w:rPr>
          <w:rFonts w:ascii="Palatino Linotype" w:hAnsi="Palatino Linotype"/>
          <w:position w:val="-15"/>
          <w:sz w:val="24"/>
          <w:szCs w:val="24"/>
        </w:rPr>
        <w:pict>
          <v:shape id="_x0000_i1070" type="#_x0000_t75" style="width:6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doNotEmbedSystemFonts/&gt;&lt;w:defaultTabStop w:val=&quot;720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C10A9&quot;/&gt;&lt;wsp:rsid wsp:val=&quot;00023491&quot;/&gt;&lt;wsp:rsid wsp:val=&quot;00026D5B&quot;/&gt;&lt;wsp:rsid wsp:val=&quot;00040155&quot;/&gt;&lt;wsp:rsid wsp:val=&quot;00042A7C&quot;/&gt;&lt;wsp:rsid wsp:val=&quot;00075B11&quot;/&gt;&lt;wsp:rsid wsp:val=&quot;000807C2&quot;/&gt;&lt;wsp:rsid wsp:val=&quot;00094D98&quot;/&gt;&lt;wsp:rsid wsp:val=&quot;000A08DB&quot;/&gt;&lt;wsp:rsid wsp:val=&quot;000A6818&quot;/&gt;&lt;wsp:rsid wsp:val=&quot;000E577D&quot;/&gt;&lt;wsp:rsid wsp:val=&quot;00113530&quot;/&gt;&lt;wsp:rsid wsp:val=&quot;00143AF9&quot;/&gt;&lt;wsp:rsid wsp:val=&quot;00187383&quot;/&gt;&lt;wsp:rsid wsp:val=&quot;00193A36&quot;/&gt;&lt;wsp:rsid wsp:val=&quot;00196621&quot;/&gt;&lt;wsp:rsid wsp:val=&quot;001A7F17&quot;/&gt;&lt;wsp:rsid wsp:val=&quot;001D73A1&quot;/&gt;&lt;wsp:rsid wsp:val=&quot;001E22C6&quot;/&gt;&lt;wsp:rsid wsp:val=&quot;001E4F02&quot;/&gt;&lt;wsp:rsid wsp:val=&quot;00210692&quot;/&gt;&lt;wsp:rsid wsp:val=&quot;00243C85&quot;/&gt;&lt;wsp:rsid wsp:val=&quot;00261E17&quot;/&gt;&lt;wsp:rsid wsp:val=&quot;00264974&quot;/&gt;&lt;wsp:rsid wsp:val=&quot;002724C5&quot;/&gt;&lt;wsp:rsid wsp:val=&quot;002914E1&quot;/&gt;&lt;wsp:rsid wsp:val=&quot;002A26A1&quot;/&gt;&lt;wsp:rsid wsp:val=&quot;002B394F&quot;/&gt;&lt;wsp:rsid wsp:val=&quot;002B5393&quot;/&gt;&lt;wsp:rsid wsp:val=&quot;002B6409&quot;/&gt;&lt;wsp:rsid wsp:val=&quot;002B6BA4&quot;/&gt;&lt;wsp:rsid wsp:val=&quot;002D60BA&quot;/&gt;&lt;wsp:rsid wsp:val=&quot;002E745F&quot;/&gt;&lt;wsp:rsid wsp:val=&quot;003512FE&quot;/&gt;&lt;wsp:rsid wsp:val=&quot;003534CD&quot;/&gt;&lt;wsp:rsid wsp:val=&quot;0035382E&quot;/&gt;&lt;wsp:rsid wsp:val=&quot;0037539B&quot;/&gt;&lt;wsp:rsid wsp:val=&quot;00396EB9&quot;/&gt;&lt;wsp:rsid wsp:val=&quot;003A53B6&quot;/&gt;&lt;wsp:rsid wsp:val=&quot;003B07AC&quot;/&gt;&lt;wsp:rsid wsp:val=&quot;003B588C&quot;/&gt;&lt;wsp:rsid wsp:val=&quot;003D5005&quot;/&gt;&lt;wsp:rsid wsp:val=&quot;003E5B7D&quot;/&gt;&lt;wsp:rsid wsp:val=&quot;0040517F&quot;/&gt;&lt;wsp:rsid wsp:val=&quot;00410222&quot;/&gt;&lt;wsp:rsid wsp:val=&quot;0042702C&quot;/&gt;&lt;wsp:rsid wsp:val=&quot;00450B66&quot;/&gt;&lt;wsp:rsid wsp:val=&quot;00464123&quot;/&gt;&lt;wsp:rsid wsp:val=&quot;004F1AE8&quot;/&gt;&lt;wsp:rsid wsp:val=&quot;004F4933&quot;/&gt;&lt;wsp:rsid wsp:val=&quot;00501F8F&quot;/&gt;&lt;wsp:rsid wsp:val=&quot;00550B1A&quot;/&gt;&lt;wsp:rsid wsp:val=&quot;0055477B&quot;/&gt;&lt;wsp:rsid wsp:val=&quot;005851E5&quot;/&gt;&lt;wsp:rsid wsp:val=&quot;005873CC&quot;/&gt;&lt;wsp:rsid wsp:val=&quot;005A1051&quot;/&gt;&lt;wsp:rsid wsp:val=&quot;005A1308&quot;/&gt;&lt;wsp:rsid wsp:val=&quot;005A34EE&quot;/&gt;&lt;wsp:rsid wsp:val=&quot;005D676E&quot;/&gt;&lt;wsp:rsid wsp:val=&quot;005E59EC&quot;/&gt;&lt;wsp:rsid wsp:val=&quot;005F09CD&quot;/&gt;&lt;wsp:rsid wsp:val=&quot;005F7BEA&quot;/&gt;&lt;wsp:rsid wsp:val=&quot;00624B45&quot;/&gt;&lt;wsp:rsid wsp:val=&quot;00641444&quot;/&gt;&lt;wsp:rsid wsp:val=&quot;00661900&quot;/&gt;&lt;wsp:rsid wsp:val=&quot;006A4DC8&quot;/&gt;&lt;wsp:rsid wsp:val=&quot;006B3578&quot;/&gt;&lt;wsp:rsid wsp:val=&quot;006C1F02&quot;/&gt;&lt;wsp:rsid wsp:val=&quot;006C554A&quot;/&gt;&lt;wsp:rsid wsp:val=&quot;0070378D&quot;/&gt;&lt;wsp:rsid wsp:val=&quot;00706AAD&quot;/&gt;&lt;wsp:rsid wsp:val=&quot;00744F1B&quot;/&gt;&lt;wsp:rsid wsp:val=&quot;007A2AFA&quot;/&gt;&lt;wsp:rsid wsp:val=&quot;007D0865&quot;/&gt;&lt;wsp:rsid wsp:val=&quot;007D0AA0&quot;/&gt;&lt;wsp:rsid wsp:val=&quot;007D5055&quot;/&gt;&lt;wsp:rsid wsp:val=&quot;007F119E&quot;/&gt;&lt;wsp:rsid wsp:val=&quot;00810E5B&quot;/&gt;&lt;wsp:rsid wsp:val=&quot;00813D89&quot;/&gt;&lt;wsp:rsid wsp:val=&quot;00832983&quot;/&gt;&lt;wsp:rsid wsp:val=&quot;008426B2&quot;/&gt;&lt;wsp:rsid wsp:val=&quot;009729E3&quot;/&gt;&lt;wsp:rsid wsp:val=&quot;009808A9&quot;/&gt;&lt;wsp:rsid wsp:val=&quot;00992F13&quot;/&gt;&lt;wsp:rsid wsp:val=&quot;009A210D&quot;/&gt;&lt;wsp:rsid wsp:val=&quot;009C10A9&quot;/&gt;&lt;wsp:rsid wsp:val=&quot;009C35F2&quot;/&gt;&lt;wsp:rsid wsp:val=&quot;009C513E&quot;/&gt;&lt;wsp:rsid wsp:val=&quot;009C60FD&quot;/&gt;&lt;wsp:rsid wsp:val=&quot;009F3B40&quot;/&gt;&lt;wsp:rsid wsp:val=&quot;00A42B95&quot;/&gt;&lt;wsp:rsid wsp:val=&quot;00A606B9&quot;/&gt;&lt;wsp:rsid wsp:val=&quot;00A81283&quot;/&gt;&lt;wsp:rsid wsp:val=&quot;00AB7915&quot;/&gt;&lt;wsp:rsid wsp:val=&quot;00AD075F&quot;/&gt;&lt;wsp:rsid wsp:val=&quot;00AD0F21&quot;/&gt;&lt;wsp:rsid wsp:val=&quot;00AD5CD5&quot;/&gt;&lt;wsp:rsid wsp:val=&quot;00B50C0E&quot;/&gt;&lt;wsp:rsid wsp:val=&quot;00B52C89&quot;/&gt;&lt;wsp:rsid wsp:val=&quot;00B82EAB&quot;/&gt;&lt;wsp:rsid wsp:val=&quot;00BA7568&quot;/&gt;&lt;wsp:rsid wsp:val=&quot;00BD014C&quot;/&gt;&lt;wsp:rsid wsp:val=&quot;00BD32BD&quot;/&gt;&lt;wsp:rsid wsp:val=&quot;00BE3274&quot;/&gt;&lt;wsp:rsid wsp:val=&quot;00C0544A&quot;/&gt;&lt;wsp:rsid wsp:val=&quot;00C1342D&quot;/&gt;&lt;wsp:rsid wsp:val=&quot;00C14ED5&quot;/&gt;&lt;wsp:rsid wsp:val=&quot;00C47279&quot;/&gt;&lt;wsp:rsid wsp:val=&quot;00C75E7D&quot;/&gt;&lt;wsp:rsid wsp:val=&quot;00C86681&quot;/&gt;&lt;wsp:rsid wsp:val=&quot;00C917F5&quot;/&gt;&lt;wsp:rsid wsp:val=&quot;00CA1E82&quot;/&gt;&lt;wsp:rsid wsp:val=&quot;00CA3036&quot;/&gt;&lt;wsp:rsid wsp:val=&quot;00CC1DE8&quot;/&gt;&lt;wsp:rsid wsp:val=&quot;00D02249&quot;/&gt;&lt;wsp:rsid wsp:val=&quot;00D141DB&quot;/&gt;&lt;wsp:rsid wsp:val=&quot;00D27E8D&quot;/&gt;&lt;wsp:rsid wsp:val=&quot;00D41607&quot;/&gt;&lt;wsp:rsid wsp:val=&quot;00D5070E&quot;/&gt;&lt;wsp:rsid wsp:val=&quot;00D54D71&quot;/&gt;&lt;wsp:rsid wsp:val=&quot;00DD0302&quot;/&gt;&lt;wsp:rsid wsp:val=&quot;00DE1CC6&quot;/&gt;&lt;wsp:rsid wsp:val=&quot;00DE706E&quot;/&gt;&lt;wsp:rsid wsp:val=&quot;00E040CF&quot;/&gt;&lt;wsp:rsid wsp:val=&quot;00E136E3&quot;/&gt;&lt;wsp:rsid wsp:val=&quot;00E25339&quot;/&gt;&lt;wsp:rsid wsp:val=&quot;00E45D91&quot;/&gt;&lt;wsp:rsid wsp:val=&quot;00E53912&quot;/&gt;&lt;wsp:rsid wsp:val=&quot;00E55945&quot;/&gt;&lt;wsp:rsid wsp:val=&quot;00E61A70&quot;/&gt;&lt;wsp:rsid wsp:val=&quot;00E66764&quot;/&gt;&lt;wsp:rsid wsp:val=&quot;00E670E0&quot;/&gt;&lt;wsp:rsid wsp:val=&quot;00E767BD&quot;/&gt;&lt;wsp:rsid wsp:val=&quot;00E95A8E&quot;/&gt;&lt;wsp:rsid wsp:val=&quot;00EA5951&quot;/&gt;&lt;wsp:rsid wsp:val=&quot;00EC19E9&quot;/&gt;&lt;wsp:rsid wsp:val=&quot;00EC2162&quot;/&gt;&lt;wsp:rsid wsp:val=&quot;00EE4F88&quot;/&gt;&lt;wsp:rsid wsp:val=&quot;00F0285C&quot;/&gt;&lt;wsp:rsid wsp:val=&quot;00F34AFF&quot;/&gt;&lt;wsp:rsid wsp:val=&quot;00F56178&quot;/&gt;&lt;wsp:rsid wsp:val=&quot;00F57EAB&quot;/&gt;&lt;wsp:rsid wsp:val=&quot;00F813CE&quot;/&gt;&lt;wsp:rsid wsp:val=&quot;00F83602&quot;/&gt;&lt;wsp:rsid wsp:val=&quot;00FA6FAB&quot;/&gt;&lt;wsp:rsid wsp:val=&quot;00FB5CA8&quot;/&gt;&lt;wsp:rsid wsp:val=&quot;00FF5C99&quot;/&gt;&lt;/wsp:rsids&gt;&lt;/w:docPr&gt;&lt;w:body&gt;&lt;wx:sect&gt;&lt;w:p wsp:rsidR=&quot;00000000&quot; wsp:rsidRDefault=&quot;00113530&quot; wsp:rsidP=&quot;00113530&quot;&gt;&lt;m:oMathPara&gt;&lt;m:oMath&gt;&lt;m:f&gt;&lt;m:fPr&gt;&lt;m:ctrlPr&gt;&lt;w:rPr&gt;&lt;w:rFonts w:ascii=&quot;Cambria Math&quot; w:h-ansi=&quot;Cambria Math&quot; w:cs=&quot;TimesNewRomanPSMT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 w:cs=&quot;TimesNewRomanPSMT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 w:cs=&quot;TimesNewRomanPSMT&quot;/&gt;&lt;wx:font wx:val=&quot;Cambria Math&quot;/&gt;&lt;w:i/&gt;&lt;w:sz w:val=&quot;28&quot;/&gt;&lt;w:sz-cs w:val=&quot;28&quot;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" o:title="" chromakey="white"/>
          </v:shape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instrText xml:space="preserve"> </w:instrTex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separate"/>
      </w:r>
      <w:r w:rsidR="0044745F" w:rsidRPr="00E17768">
        <w:rPr>
          <w:rFonts w:ascii="Palatino Linotype" w:hAnsi="Palatino Linotype"/>
          <w:position w:val="-15"/>
          <w:sz w:val="24"/>
          <w:szCs w:val="24"/>
        </w:rPr>
        <w:pict>
          <v:shape id="_x0000_i1071" type="#_x0000_t75" style="width:6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doNotEmbedSystemFonts/&gt;&lt;w:defaultTabStop w:val=&quot;720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C10A9&quot;/&gt;&lt;wsp:rsid wsp:val=&quot;00023491&quot;/&gt;&lt;wsp:rsid wsp:val=&quot;00026D5B&quot;/&gt;&lt;wsp:rsid wsp:val=&quot;00040155&quot;/&gt;&lt;wsp:rsid wsp:val=&quot;00042A7C&quot;/&gt;&lt;wsp:rsid wsp:val=&quot;00075B11&quot;/&gt;&lt;wsp:rsid wsp:val=&quot;000807C2&quot;/&gt;&lt;wsp:rsid wsp:val=&quot;00094D98&quot;/&gt;&lt;wsp:rsid wsp:val=&quot;000A08DB&quot;/&gt;&lt;wsp:rsid wsp:val=&quot;000A6818&quot;/&gt;&lt;wsp:rsid wsp:val=&quot;000E577D&quot;/&gt;&lt;wsp:rsid wsp:val=&quot;00113530&quot;/&gt;&lt;wsp:rsid wsp:val=&quot;00143AF9&quot;/&gt;&lt;wsp:rsid wsp:val=&quot;00187383&quot;/&gt;&lt;wsp:rsid wsp:val=&quot;00193A36&quot;/&gt;&lt;wsp:rsid wsp:val=&quot;00196621&quot;/&gt;&lt;wsp:rsid wsp:val=&quot;001A7F17&quot;/&gt;&lt;wsp:rsid wsp:val=&quot;001D73A1&quot;/&gt;&lt;wsp:rsid wsp:val=&quot;001E22C6&quot;/&gt;&lt;wsp:rsid wsp:val=&quot;001E4F02&quot;/&gt;&lt;wsp:rsid wsp:val=&quot;00210692&quot;/&gt;&lt;wsp:rsid wsp:val=&quot;00243C85&quot;/&gt;&lt;wsp:rsid wsp:val=&quot;00261E17&quot;/&gt;&lt;wsp:rsid wsp:val=&quot;00264974&quot;/&gt;&lt;wsp:rsid wsp:val=&quot;002724C5&quot;/&gt;&lt;wsp:rsid wsp:val=&quot;002914E1&quot;/&gt;&lt;wsp:rsid wsp:val=&quot;002A26A1&quot;/&gt;&lt;wsp:rsid wsp:val=&quot;002B394F&quot;/&gt;&lt;wsp:rsid wsp:val=&quot;002B5393&quot;/&gt;&lt;wsp:rsid wsp:val=&quot;002B6409&quot;/&gt;&lt;wsp:rsid wsp:val=&quot;002B6BA4&quot;/&gt;&lt;wsp:rsid wsp:val=&quot;002D60BA&quot;/&gt;&lt;wsp:rsid wsp:val=&quot;002E745F&quot;/&gt;&lt;wsp:rsid wsp:val=&quot;003512FE&quot;/&gt;&lt;wsp:rsid wsp:val=&quot;003534CD&quot;/&gt;&lt;wsp:rsid wsp:val=&quot;0035382E&quot;/&gt;&lt;wsp:rsid wsp:val=&quot;0037539B&quot;/&gt;&lt;wsp:rsid wsp:val=&quot;00396EB9&quot;/&gt;&lt;wsp:rsid wsp:val=&quot;003A53B6&quot;/&gt;&lt;wsp:rsid wsp:val=&quot;003B07AC&quot;/&gt;&lt;wsp:rsid wsp:val=&quot;003B588C&quot;/&gt;&lt;wsp:rsid wsp:val=&quot;003D5005&quot;/&gt;&lt;wsp:rsid wsp:val=&quot;003E5B7D&quot;/&gt;&lt;wsp:rsid wsp:val=&quot;0040517F&quot;/&gt;&lt;wsp:rsid wsp:val=&quot;00410222&quot;/&gt;&lt;wsp:rsid wsp:val=&quot;0042702C&quot;/&gt;&lt;wsp:rsid wsp:val=&quot;00450B66&quot;/&gt;&lt;wsp:rsid wsp:val=&quot;00464123&quot;/&gt;&lt;wsp:rsid wsp:val=&quot;004F1AE8&quot;/&gt;&lt;wsp:rsid wsp:val=&quot;004F4933&quot;/&gt;&lt;wsp:rsid wsp:val=&quot;00501F8F&quot;/&gt;&lt;wsp:rsid wsp:val=&quot;00550B1A&quot;/&gt;&lt;wsp:rsid wsp:val=&quot;0055477B&quot;/&gt;&lt;wsp:rsid wsp:val=&quot;005851E5&quot;/&gt;&lt;wsp:rsid wsp:val=&quot;005873CC&quot;/&gt;&lt;wsp:rsid wsp:val=&quot;005A1051&quot;/&gt;&lt;wsp:rsid wsp:val=&quot;005A1308&quot;/&gt;&lt;wsp:rsid wsp:val=&quot;005A34EE&quot;/&gt;&lt;wsp:rsid wsp:val=&quot;005D676E&quot;/&gt;&lt;wsp:rsid wsp:val=&quot;005E59EC&quot;/&gt;&lt;wsp:rsid wsp:val=&quot;005F09CD&quot;/&gt;&lt;wsp:rsid wsp:val=&quot;005F7BEA&quot;/&gt;&lt;wsp:rsid wsp:val=&quot;00624B45&quot;/&gt;&lt;wsp:rsid wsp:val=&quot;00641444&quot;/&gt;&lt;wsp:rsid wsp:val=&quot;00661900&quot;/&gt;&lt;wsp:rsid wsp:val=&quot;006A4DC8&quot;/&gt;&lt;wsp:rsid wsp:val=&quot;006B3578&quot;/&gt;&lt;wsp:rsid wsp:val=&quot;006C1F02&quot;/&gt;&lt;wsp:rsid wsp:val=&quot;006C554A&quot;/&gt;&lt;wsp:rsid wsp:val=&quot;0070378D&quot;/&gt;&lt;wsp:rsid wsp:val=&quot;00706AAD&quot;/&gt;&lt;wsp:rsid wsp:val=&quot;00744F1B&quot;/&gt;&lt;wsp:rsid wsp:val=&quot;007A2AFA&quot;/&gt;&lt;wsp:rsid wsp:val=&quot;007D0865&quot;/&gt;&lt;wsp:rsid wsp:val=&quot;007D0AA0&quot;/&gt;&lt;wsp:rsid wsp:val=&quot;007D5055&quot;/&gt;&lt;wsp:rsid wsp:val=&quot;007F119E&quot;/&gt;&lt;wsp:rsid wsp:val=&quot;00810E5B&quot;/&gt;&lt;wsp:rsid wsp:val=&quot;00813D89&quot;/&gt;&lt;wsp:rsid wsp:val=&quot;00832983&quot;/&gt;&lt;wsp:rsid wsp:val=&quot;008426B2&quot;/&gt;&lt;wsp:rsid wsp:val=&quot;009729E3&quot;/&gt;&lt;wsp:rsid wsp:val=&quot;009808A9&quot;/&gt;&lt;wsp:rsid wsp:val=&quot;00992F13&quot;/&gt;&lt;wsp:rsid wsp:val=&quot;009A210D&quot;/&gt;&lt;wsp:rsid wsp:val=&quot;009C10A9&quot;/&gt;&lt;wsp:rsid wsp:val=&quot;009C35F2&quot;/&gt;&lt;wsp:rsid wsp:val=&quot;009C513E&quot;/&gt;&lt;wsp:rsid wsp:val=&quot;009C60FD&quot;/&gt;&lt;wsp:rsid wsp:val=&quot;009F3B40&quot;/&gt;&lt;wsp:rsid wsp:val=&quot;00A42B95&quot;/&gt;&lt;wsp:rsid wsp:val=&quot;00A606B9&quot;/&gt;&lt;wsp:rsid wsp:val=&quot;00A81283&quot;/&gt;&lt;wsp:rsid wsp:val=&quot;00AB7915&quot;/&gt;&lt;wsp:rsid wsp:val=&quot;00AD075F&quot;/&gt;&lt;wsp:rsid wsp:val=&quot;00AD0F21&quot;/&gt;&lt;wsp:rsid wsp:val=&quot;00AD5CD5&quot;/&gt;&lt;wsp:rsid wsp:val=&quot;00B50C0E&quot;/&gt;&lt;wsp:rsid wsp:val=&quot;00B52C89&quot;/&gt;&lt;wsp:rsid wsp:val=&quot;00B82EAB&quot;/&gt;&lt;wsp:rsid wsp:val=&quot;00BA7568&quot;/&gt;&lt;wsp:rsid wsp:val=&quot;00BD014C&quot;/&gt;&lt;wsp:rsid wsp:val=&quot;00BD32BD&quot;/&gt;&lt;wsp:rsid wsp:val=&quot;00BE3274&quot;/&gt;&lt;wsp:rsid wsp:val=&quot;00C0544A&quot;/&gt;&lt;wsp:rsid wsp:val=&quot;00C1342D&quot;/&gt;&lt;wsp:rsid wsp:val=&quot;00C14ED5&quot;/&gt;&lt;wsp:rsid wsp:val=&quot;00C47279&quot;/&gt;&lt;wsp:rsid wsp:val=&quot;00C75E7D&quot;/&gt;&lt;wsp:rsid wsp:val=&quot;00C86681&quot;/&gt;&lt;wsp:rsid wsp:val=&quot;00C917F5&quot;/&gt;&lt;wsp:rsid wsp:val=&quot;00CA1E82&quot;/&gt;&lt;wsp:rsid wsp:val=&quot;00CA3036&quot;/&gt;&lt;wsp:rsid wsp:val=&quot;00CC1DE8&quot;/&gt;&lt;wsp:rsid wsp:val=&quot;00D02249&quot;/&gt;&lt;wsp:rsid wsp:val=&quot;00D141DB&quot;/&gt;&lt;wsp:rsid wsp:val=&quot;00D27E8D&quot;/&gt;&lt;wsp:rsid wsp:val=&quot;00D41607&quot;/&gt;&lt;wsp:rsid wsp:val=&quot;00D5070E&quot;/&gt;&lt;wsp:rsid wsp:val=&quot;00D54D71&quot;/&gt;&lt;wsp:rsid wsp:val=&quot;00DD0302&quot;/&gt;&lt;wsp:rsid wsp:val=&quot;00DE1CC6&quot;/&gt;&lt;wsp:rsid wsp:val=&quot;00DE706E&quot;/&gt;&lt;wsp:rsid wsp:val=&quot;00E040CF&quot;/&gt;&lt;wsp:rsid wsp:val=&quot;00E136E3&quot;/&gt;&lt;wsp:rsid wsp:val=&quot;00E25339&quot;/&gt;&lt;wsp:rsid wsp:val=&quot;00E45D91&quot;/&gt;&lt;wsp:rsid wsp:val=&quot;00E53912&quot;/&gt;&lt;wsp:rsid wsp:val=&quot;00E55945&quot;/&gt;&lt;wsp:rsid wsp:val=&quot;00E61A70&quot;/&gt;&lt;wsp:rsid wsp:val=&quot;00E66764&quot;/&gt;&lt;wsp:rsid wsp:val=&quot;00E670E0&quot;/&gt;&lt;wsp:rsid wsp:val=&quot;00E767BD&quot;/&gt;&lt;wsp:rsid wsp:val=&quot;00E95A8E&quot;/&gt;&lt;wsp:rsid wsp:val=&quot;00EA5951&quot;/&gt;&lt;wsp:rsid wsp:val=&quot;00EC19E9&quot;/&gt;&lt;wsp:rsid wsp:val=&quot;00EC2162&quot;/&gt;&lt;wsp:rsid wsp:val=&quot;00EE4F88&quot;/&gt;&lt;wsp:rsid wsp:val=&quot;00F0285C&quot;/&gt;&lt;wsp:rsid wsp:val=&quot;00F34AFF&quot;/&gt;&lt;wsp:rsid wsp:val=&quot;00F56178&quot;/&gt;&lt;wsp:rsid wsp:val=&quot;00F57EAB&quot;/&gt;&lt;wsp:rsid wsp:val=&quot;00F813CE&quot;/&gt;&lt;wsp:rsid wsp:val=&quot;00F83602&quot;/&gt;&lt;wsp:rsid wsp:val=&quot;00FA6FAB&quot;/&gt;&lt;wsp:rsid wsp:val=&quot;00FB5CA8&quot;/&gt;&lt;wsp:rsid wsp:val=&quot;00FF5C99&quot;/&gt;&lt;/wsp:rsids&gt;&lt;/w:docPr&gt;&lt;w:body&gt;&lt;wx:sect&gt;&lt;w:p wsp:rsidR=&quot;00000000&quot; wsp:rsidRDefault=&quot;00113530&quot; wsp:rsidP=&quot;00113530&quot;&gt;&lt;m:oMathPara&gt;&lt;m:oMath&gt;&lt;m:f&gt;&lt;m:fPr&gt;&lt;m:ctrlPr&gt;&lt;w:rPr&gt;&lt;w:rFonts w:ascii=&quot;Cambria Math&quot; w:h-ansi=&quot;Cambria Math&quot; w:cs=&quot;TimesNewRomanPSMT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 w:cs=&quot;TimesNewRomanPSMT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 w:cs=&quot;TimesNewRomanPSMT&quot;/&gt;&lt;wx:font wx:val=&quot;Cambria Math&quot;/&gt;&lt;w:i/&gt;&lt;w:sz w:val=&quot;28&quot;/&gt;&lt;w:sz-cs w:val=&quot;28&quot;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" o:title="" chromakey="white"/>
          </v:shape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end"/>
      </w:r>
      <w:r w:rsidR="00F0285C" w:rsidRPr="00E17768">
        <w:rPr>
          <w:rFonts w:ascii="Palatino Linotype" w:hAnsi="Palatino Linotype" w:cs="TimesNewRomanPSMT"/>
          <w:sz w:val="24"/>
          <w:szCs w:val="24"/>
        </w:rPr>
        <w:t xml:space="preserve"> (5 – 3t) = </w: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begin"/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instrText xml:space="preserve"> QUOTE </w:instrText>
      </w:r>
      <w:r w:rsidR="0044745F" w:rsidRPr="00E17768">
        <w:rPr>
          <w:rFonts w:ascii="Palatino Linotype" w:hAnsi="Palatino Linotype"/>
          <w:position w:val="-15"/>
          <w:sz w:val="24"/>
          <w:szCs w:val="24"/>
        </w:rPr>
        <w:pict>
          <v:shape id="_x0000_i1072" type="#_x0000_t75" style="width:6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doNotEmbedSystemFonts/&gt;&lt;w:defaultTabStop w:val=&quot;720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C10A9&quot;/&gt;&lt;wsp:rsid wsp:val=&quot;00023491&quot;/&gt;&lt;wsp:rsid wsp:val=&quot;00026D5B&quot;/&gt;&lt;wsp:rsid wsp:val=&quot;00040155&quot;/&gt;&lt;wsp:rsid wsp:val=&quot;00042A7C&quot;/&gt;&lt;wsp:rsid wsp:val=&quot;00075B11&quot;/&gt;&lt;wsp:rsid wsp:val=&quot;000807C2&quot;/&gt;&lt;wsp:rsid wsp:val=&quot;00094D98&quot;/&gt;&lt;wsp:rsid wsp:val=&quot;000A08DB&quot;/&gt;&lt;wsp:rsid wsp:val=&quot;000A6818&quot;/&gt;&lt;wsp:rsid wsp:val=&quot;000E577D&quot;/&gt;&lt;wsp:rsid wsp:val=&quot;00143AF9&quot;/&gt;&lt;wsp:rsid wsp:val=&quot;00187383&quot;/&gt;&lt;wsp:rsid wsp:val=&quot;00193A36&quot;/&gt;&lt;wsp:rsid wsp:val=&quot;00196621&quot;/&gt;&lt;wsp:rsid wsp:val=&quot;001A7F17&quot;/&gt;&lt;wsp:rsid wsp:val=&quot;001D73A1&quot;/&gt;&lt;wsp:rsid wsp:val=&quot;001E22C6&quot;/&gt;&lt;wsp:rsid wsp:val=&quot;001E4F02&quot;/&gt;&lt;wsp:rsid wsp:val=&quot;00210692&quot;/&gt;&lt;wsp:rsid wsp:val=&quot;00243C85&quot;/&gt;&lt;wsp:rsid wsp:val=&quot;00261E17&quot;/&gt;&lt;wsp:rsid wsp:val=&quot;00264974&quot;/&gt;&lt;wsp:rsid wsp:val=&quot;002724C5&quot;/&gt;&lt;wsp:rsid wsp:val=&quot;002914E1&quot;/&gt;&lt;wsp:rsid wsp:val=&quot;002A26A1&quot;/&gt;&lt;wsp:rsid wsp:val=&quot;002B394F&quot;/&gt;&lt;wsp:rsid wsp:val=&quot;002B5393&quot;/&gt;&lt;wsp:rsid wsp:val=&quot;002B6409&quot;/&gt;&lt;wsp:rsid wsp:val=&quot;002B6BA4&quot;/&gt;&lt;wsp:rsid wsp:val=&quot;002D60BA&quot;/&gt;&lt;wsp:rsid wsp:val=&quot;002E745F&quot;/&gt;&lt;wsp:rsid wsp:val=&quot;003512FE&quot;/&gt;&lt;wsp:rsid wsp:val=&quot;003534CD&quot;/&gt;&lt;wsp:rsid wsp:val=&quot;0035382E&quot;/&gt;&lt;wsp:rsid wsp:val=&quot;0037539B&quot;/&gt;&lt;wsp:rsid wsp:val=&quot;00396EB9&quot;/&gt;&lt;wsp:rsid wsp:val=&quot;003A53B6&quot;/&gt;&lt;wsp:rsid wsp:val=&quot;003B07AC&quot;/&gt;&lt;wsp:rsid wsp:val=&quot;003B588C&quot;/&gt;&lt;wsp:rsid wsp:val=&quot;003D5005&quot;/&gt;&lt;wsp:rsid wsp:val=&quot;003E5B7D&quot;/&gt;&lt;wsp:rsid wsp:val=&quot;0040517F&quot;/&gt;&lt;wsp:rsid wsp:val=&quot;00410222&quot;/&gt;&lt;wsp:rsid wsp:val=&quot;0042702C&quot;/&gt;&lt;wsp:rsid wsp:val=&quot;00450B66&quot;/&gt;&lt;wsp:rsid wsp:val=&quot;00464123&quot;/&gt;&lt;wsp:rsid wsp:val=&quot;004D7226&quot;/&gt;&lt;wsp:rsid wsp:val=&quot;004F1AE8&quot;/&gt;&lt;wsp:rsid wsp:val=&quot;004F4933&quot;/&gt;&lt;wsp:rsid wsp:val=&quot;00501F8F&quot;/&gt;&lt;wsp:rsid wsp:val=&quot;00550B1A&quot;/&gt;&lt;wsp:rsid wsp:val=&quot;0055477B&quot;/&gt;&lt;wsp:rsid wsp:val=&quot;005851E5&quot;/&gt;&lt;wsp:rsid wsp:val=&quot;005873CC&quot;/&gt;&lt;wsp:rsid wsp:val=&quot;005A1051&quot;/&gt;&lt;wsp:rsid wsp:val=&quot;005A1308&quot;/&gt;&lt;wsp:rsid wsp:val=&quot;005A34EE&quot;/&gt;&lt;wsp:rsid wsp:val=&quot;005D676E&quot;/&gt;&lt;wsp:rsid wsp:val=&quot;005E59EC&quot;/&gt;&lt;wsp:rsid wsp:val=&quot;005F09CD&quot;/&gt;&lt;wsp:rsid wsp:val=&quot;005F7BEA&quot;/&gt;&lt;wsp:rsid wsp:val=&quot;00624B45&quot;/&gt;&lt;wsp:rsid wsp:val=&quot;00641444&quot;/&gt;&lt;wsp:rsid wsp:val=&quot;00661900&quot;/&gt;&lt;wsp:rsid wsp:val=&quot;006A4DC8&quot;/&gt;&lt;wsp:rsid wsp:val=&quot;006B3578&quot;/&gt;&lt;wsp:rsid wsp:val=&quot;006C1F02&quot;/&gt;&lt;wsp:rsid wsp:val=&quot;006C554A&quot;/&gt;&lt;wsp:rsid wsp:val=&quot;0070378D&quot;/&gt;&lt;wsp:rsid wsp:val=&quot;00706AAD&quot;/&gt;&lt;wsp:rsid wsp:val=&quot;00744F1B&quot;/&gt;&lt;wsp:rsid wsp:val=&quot;007A2AFA&quot;/&gt;&lt;wsp:rsid wsp:val=&quot;007D0865&quot;/&gt;&lt;wsp:rsid wsp:val=&quot;007D0AA0&quot;/&gt;&lt;wsp:rsid wsp:val=&quot;007D5055&quot;/&gt;&lt;wsp:rsid wsp:val=&quot;007F119E&quot;/&gt;&lt;wsp:rsid wsp:val=&quot;00810E5B&quot;/&gt;&lt;wsp:rsid wsp:val=&quot;00813D89&quot;/&gt;&lt;wsp:rsid wsp:val=&quot;00832983&quot;/&gt;&lt;wsp:rsid wsp:val=&quot;008426B2&quot;/&gt;&lt;wsp:rsid wsp:val=&quot;009729E3&quot;/&gt;&lt;wsp:rsid wsp:val=&quot;009808A9&quot;/&gt;&lt;wsp:rsid wsp:val=&quot;00992F13&quot;/&gt;&lt;wsp:rsid wsp:val=&quot;009A210D&quot;/&gt;&lt;wsp:rsid wsp:val=&quot;009C10A9&quot;/&gt;&lt;wsp:rsid wsp:val=&quot;009C35F2&quot;/&gt;&lt;wsp:rsid wsp:val=&quot;009C513E&quot;/&gt;&lt;wsp:rsid wsp:val=&quot;009C60FD&quot;/&gt;&lt;wsp:rsid wsp:val=&quot;009F3B40&quot;/&gt;&lt;wsp:rsid wsp:val=&quot;00A42B95&quot;/&gt;&lt;wsp:rsid wsp:val=&quot;00A606B9&quot;/&gt;&lt;wsp:rsid wsp:val=&quot;00A81283&quot;/&gt;&lt;wsp:rsid wsp:val=&quot;00AB7915&quot;/&gt;&lt;wsp:rsid wsp:val=&quot;00AD075F&quot;/&gt;&lt;wsp:rsid wsp:val=&quot;00AD0F21&quot;/&gt;&lt;wsp:rsid wsp:val=&quot;00AD5CD5&quot;/&gt;&lt;wsp:rsid wsp:val=&quot;00B50C0E&quot;/&gt;&lt;wsp:rsid wsp:val=&quot;00B52C89&quot;/&gt;&lt;wsp:rsid wsp:val=&quot;00B82EAB&quot;/&gt;&lt;wsp:rsid wsp:val=&quot;00BA7568&quot;/&gt;&lt;wsp:rsid wsp:val=&quot;00BD014C&quot;/&gt;&lt;wsp:rsid wsp:val=&quot;00BD32BD&quot;/&gt;&lt;wsp:rsid wsp:val=&quot;00BE3274&quot;/&gt;&lt;wsp:rsid wsp:val=&quot;00C0544A&quot;/&gt;&lt;wsp:rsid wsp:val=&quot;00C1342D&quot;/&gt;&lt;wsp:rsid wsp:val=&quot;00C14ED5&quot;/&gt;&lt;wsp:rsid wsp:val=&quot;00C47279&quot;/&gt;&lt;wsp:rsid wsp:val=&quot;00C75E7D&quot;/&gt;&lt;wsp:rsid wsp:val=&quot;00C86681&quot;/&gt;&lt;wsp:rsid wsp:val=&quot;00C917F5&quot;/&gt;&lt;wsp:rsid wsp:val=&quot;00CA1E82&quot;/&gt;&lt;wsp:rsid wsp:val=&quot;00CA3036&quot;/&gt;&lt;wsp:rsid wsp:val=&quot;00CC1DE8&quot;/&gt;&lt;wsp:rsid wsp:val=&quot;00D02249&quot;/&gt;&lt;wsp:rsid wsp:val=&quot;00D141DB&quot;/&gt;&lt;wsp:rsid wsp:val=&quot;00D27E8D&quot;/&gt;&lt;wsp:rsid wsp:val=&quot;00D41607&quot;/&gt;&lt;wsp:rsid wsp:val=&quot;00D5070E&quot;/&gt;&lt;wsp:rsid wsp:val=&quot;00D54D71&quot;/&gt;&lt;wsp:rsid wsp:val=&quot;00DD0302&quot;/&gt;&lt;wsp:rsid wsp:val=&quot;00DE1CC6&quot;/&gt;&lt;wsp:rsid wsp:val=&quot;00DE706E&quot;/&gt;&lt;wsp:rsid wsp:val=&quot;00E040CF&quot;/&gt;&lt;wsp:rsid wsp:val=&quot;00E136E3&quot;/&gt;&lt;wsp:rsid wsp:val=&quot;00E25339&quot;/&gt;&lt;wsp:rsid wsp:val=&quot;00E45D91&quot;/&gt;&lt;wsp:rsid wsp:val=&quot;00E53912&quot;/&gt;&lt;wsp:rsid wsp:val=&quot;00E55945&quot;/&gt;&lt;wsp:rsid wsp:val=&quot;00E61A70&quot;/&gt;&lt;wsp:rsid wsp:val=&quot;00E66764&quot;/&gt;&lt;wsp:rsid wsp:val=&quot;00E670E0&quot;/&gt;&lt;wsp:rsid wsp:val=&quot;00E767BD&quot;/&gt;&lt;wsp:rsid wsp:val=&quot;00E95A8E&quot;/&gt;&lt;wsp:rsid wsp:val=&quot;00EA5951&quot;/&gt;&lt;wsp:rsid wsp:val=&quot;00EC19E9&quot;/&gt;&lt;wsp:rsid wsp:val=&quot;00EC2162&quot;/&gt;&lt;wsp:rsid wsp:val=&quot;00EE4F88&quot;/&gt;&lt;wsp:rsid wsp:val=&quot;00F0285C&quot;/&gt;&lt;wsp:rsid wsp:val=&quot;00F34AFF&quot;/&gt;&lt;wsp:rsid wsp:val=&quot;00F56178&quot;/&gt;&lt;wsp:rsid wsp:val=&quot;00F57EAB&quot;/&gt;&lt;wsp:rsid wsp:val=&quot;00F813CE&quot;/&gt;&lt;wsp:rsid wsp:val=&quot;00F83602&quot;/&gt;&lt;wsp:rsid wsp:val=&quot;00FA6FAB&quot;/&gt;&lt;wsp:rsid wsp:val=&quot;00FB5CA8&quot;/&gt;&lt;wsp:rsid wsp:val=&quot;00FF5C99&quot;/&gt;&lt;/wsp:rsids&gt;&lt;/w:docPr&gt;&lt;w:body&gt;&lt;wx:sect&gt;&lt;w:p wsp:rsidR=&quot;00000000&quot; wsp:rsidRDefault=&quot;004D7226&quot; wsp:rsidP=&quot;004D7226&quot;&gt;&lt;m:oMathPara&gt;&lt;m:oMath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28&quot;/&gt;&lt;w:sz-cs w:val=&quot;28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28&quot;/&gt;&lt;w:sz-cs w:val=&quot;28&quot;/&gt;&lt;/w:rPr&gt;&lt;m:t&gt;5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28&quot;/&gt;&lt;w:sz-cs w:val=&quot;28&quot;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instrText xml:space="preserve"> </w:instrTex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separate"/>
      </w:r>
      <w:r w:rsidR="0044745F" w:rsidRPr="00E17768">
        <w:rPr>
          <w:rFonts w:ascii="Palatino Linotype" w:hAnsi="Palatino Linotype"/>
          <w:position w:val="-15"/>
          <w:sz w:val="24"/>
          <w:szCs w:val="24"/>
        </w:rPr>
        <w:pict>
          <v:shape id="_x0000_i1073" type="#_x0000_t75" style="width:6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doNotEmbedSystemFonts/&gt;&lt;w:defaultTabStop w:val=&quot;720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C10A9&quot;/&gt;&lt;wsp:rsid wsp:val=&quot;00023491&quot;/&gt;&lt;wsp:rsid wsp:val=&quot;00026D5B&quot;/&gt;&lt;wsp:rsid wsp:val=&quot;00040155&quot;/&gt;&lt;wsp:rsid wsp:val=&quot;00042A7C&quot;/&gt;&lt;wsp:rsid wsp:val=&quot;00075B11&quot;/&gt;&lt;wsp:rsid wsp:val=&quot;000807C2&quot;/&gt;&lt;wsp:rsid wsp:val=&quot;00094D98&quot;/&gt;&lt;wsp:rsid wsp:val=&quot;000A08DB&quot;/&gt;&lt;wsp:rsid wsp:val=&quot;000A6818&quot;/&gt;&lt;wsp:rsid wsp:val=&quot;000E577D&quot;/&gt;&lt;wsp:rsid wsp:val=&quot;00143AF9&quot;/&gt;&lt;wsp:rsid wsp:val=&quot;00187383&quot;/&gt;&lt;wsp:rsid wsp:val=&quot;00193A36&quot;/&gt;&lt;wsp:rsid wsp:val=&quot;00196621&quot;/&gt;&lt;wsp:rsid wsp:val=&quot;001A7F17&quot;/&gt;&lt;wsp:rsid wsp:val=&quot;001D73A1&quot;/&gt;&lt;wsp:rsid wsp:val=&quot;001E22C6&quot;/&gt;&lt;wsp:rsid wsp:val=&quot;001E4F02&quot;/&gt;&lt;wsp:rsid wsp:val=&quot;00210692&quot;/&gt;&lt;wsp:rsid wsp:val=&quot;00243C85&quot;/&gt;&lt;wsp:rsid wsp:val=&quot;00261E17&quot;/&gt;&lt;wsp:rsid wsp:val=&quot;00264974&quot;/&gt;&lt;wsp:rsid wsp:val=&quot;002724C5&quot;/&gt;&lt;wsp:rsid wsp:val=&quot;002914E1&quot;/&gt;&lt;wsp:rsid wsp:val=&quot;002A26A1&quot;/&gt;&lt;wsp:rsid wsp:val=&quot;002B394F&quot;/&gt;&lt;wsp:rsid wsp:val=&quot;002B5393&quot;/&gt;&lt;wsp:rsid wsp:val=&quot;002B6409&quot;/&gt;&lt;wsp:rsid wsp:val=&quot;002B6BA4&quot;/&gt;&lt;wsp:rsid wsp:val=&quot;002D60BA&quot;/&gt;&lt;wsp:rsid wsp:val=&quot;002E745F&quot;/&gt;&lt;wsp:rsid wsp:val=&quot;003512FE&quot;/&gt;&lt;wsp:rsid wsp:val=&quot;003534CD&quot;/&gt;&lt;wsp:rsid wsp:val=&quot;0035382E&quot;/&gt;&lt;wsp:rsid wsp:val=&quot;0037539B&quot;/&gt;&lt;wsp:rsid wsp:val=&quot;00396EB9&quot;/&gt;&lt;wsp:rsid wsp:val=&quot;003A53B6&quot;/&gt;&lt;wsp:rsid wsp:val=&quot;003B07AC&quot;/&gt;&lt;wsp:rsid wsp:val=&quot;003B588C&quot;/&gt;&lt;wsp:rsid wsp:val=&quot;003D5005&quot;/&gt;&lt;wsp:rsid wsp:val=&quot;003E5B7D&quot;/&gt;&lt;wsp:rsid wsp:val=&quot;0040517F&quot;/&gt;&lt;wsp:rsid wsp:val=&quot;00410222&quot;/&gt;&lt;wsp:rsid wsp:val=&quot;0042702C&quot;/&gt;&lt;wsp:rsid wsp:val=&quot;00450B66&quot;/&gt;&lt;wsp:rsid wsp:val=&quot;00464123&quot;/&gt;&lt;wsp:rsid wsp:val=&quot;004D7226&quot;/&gt;&lt;wsp:rsid wsp:val=&quot;004F1AE8&quot;/&gt;&lt;wsp:rsid wsp:val=&quot;004F4933&quot;/&gt;&lt;wsp:rsid wsp:val=&quot;00501F8F&quot;/&gt;&lt;wsp:rsid wsp:val=&quot;00550B1A&quot;/&gt;&lt;wsp:rsid wsp:val=&quot;0055477B&quot;/&gt;&lt;wsp:rsid wsp:val=&quot;005851E5&quot;/&gt;&lt;wsp:rsid wsp:val=&quot;005873CC&quot;/&gt;&lt;wsp:rsid wsp:val=&quot;005A1051&quot;/&gt;&lt;wsp:rsid wsp:val=&quot;005A1308&quot;/&gt;&lt;wsp:rsid wsp:val=&quot;005A34EE&quot;/&gt;&lt;wsp:rsid wsp:val=&quot;005D676E&quot;/&gt;&lt;wsp:rsid wsp:val=&quot;005E59EC&quot;/&gt;&lt;wsp:rsid wsp:val=&quot;005F09CD&quot;/&gt;&lt;wsp:rsid wsp:val=&quot;005F7BEA&quot;/&gt;&lt;wsp:rsid wsp:val=&quot;00624B45&quot;/&gt;&lt;wsp:rsid wsp:val=&quot;00641444&quot;/&gt;&lt;wsp:rsid wsp:val=&quot;00661900&quot;/&gt;&lt;wsp:rsid wsp:val=&quot;006A4DC8&quot;/&gt;&lt;wsp:rsid wsp:val=&quot;006B3578&quot;/&gt;&lt;wsp:rsid wsp:val=&quot;006C1F02&quot;/&gt;&lt;wsp:rsid wsp:val=&quot;006C554A&quot;/&gt;&lt;wsp:rsid wsp:val=&quot;0070378D&quot;/&gt;&lt;wsp:rsid wsp:val=&quot;00706AAD&quot;/&gt;&lt;wsp:rsid wsp:val=&quot;00744F1B&quot;/&gt;&lt;wsp:rsid wsp:val=&quot;007A2AFA&quot;/&gt;&lt;wsp:rsid wsp:val=&quot;007D0865&quot;/&gt;&lt;wsp:rsid wsp:val=&quot;007D0AA0&quot;/&gt;&lt;wsp:rsid wsp:val=&quot;007D5055&quot;/&gt;&lt;wsp:rsid wsp:val=&quot;007F119E&quot;/&gt;&lt;wsp:rsid wsp:val=&quot;00810E5B&quot;/&gt;&lt;wsp:rsid wsp:val=&quot;00813D89&quot;/&gt;&lt;wsp:rsid wsp:val=&quot;00832983&quot;/&gt;&lt;wsp:rsid wsp:val=&quot;008426B2&quot;/&gt;&lt;wsp:rsid wsp:val=&quot;009729E3&quot;/&gt;&lt;wsp:rsid wsp:val=&quot;009808A9&quot;/&gt;&lt;wsp:rsid wsp:val=&quot;00992F13&quot;/&gt;&lt;wsp:rsid wsp:val=&quot;009A210D&quot;/&gt;&lt;wsp:rsid wsp:val=&quot;009C10A9&quot;/&gt;&lt;wsp:rsid wsp:val=&quot;009C35F2&quot;/&gt;&lt;wsp:rsid wsp:val=&quot;009C513E&quot;/&gt;&lt;wsp:rsid wsp:val=&quot;009C60FD&quot;/&gt;&lt;wsp:rsid wsp:val=&quot;009F3B40&quot;/&gt;&lt;wsp:rsid wsp:val=&quot;00A42B95&quot;/&gt;&lt;wsp:rsid wsp:val=&quot;00A606B9&quot;/&gt;&lt;wsp:rsid wsp:val=&quot;00A81283&quot;/&gt;&lt;wsp:rsid wsp:val=&quot;00AB7915&quot;/&gt;&lt;wsp:rsid wsp:val=&quot;00AD075F&quot;/&gt;&lt;wsp:rsid wsp:val=&quot;00AD0F21&quot;/&gt;&lt;wsp:rsid wsp:val=&quot;00AD5CD5&quot;/&gt;&lt;wsp:rsid wsp:val=&quot;00B50C0E&quot;/&gt;&lt;wsp:rsid wsp:val=&quot;00B52C89&quot;/&gt;&lt;wsp:rsid wsp:val=&quot;00B82EAB&quot;/&gt;&lt;wsp:rsid wsp:val=&quot;00BA7568&quot;/&gt;&lt;wsp:rsid wsp:val=&quot;00BD014C&quot;/&gt;&lt;wsp:rsid wsp:val=&quot;00BD32BD&quot;/&gt;&lt;wsp:rsid wsp:val=&quot;00BE3274&quot;/&gt;&lt;wsp:rsid wsp:val=&quot;00C0544A&quot;/&gt;&lt;wsp:rsid wsp:val=&quot;00C1342D&quot;/&gt;&lt;wsp:rsid wsp:val=&quot;00C14ED5&quot;/&gt;&lt;wsp:rsid wsp:val=&quot;00C47279&quot;/&gt;&lt;wsp:rsid wsp:val=&quot;00C75E7D&quot;/&gt;&lt;wsp:rsid wsp:val=&quot;00C86681&quot;/&gt;&lt;wsp:rsid wsp:val=&quot;00C917F5&quot;/&gt;&lt;wsp:rsid wsp:val=&quot;00CA1E82&quot;/&gt;&lt;wsp:rsid wsp:val=&quot;00CA3036&quot;/&gt;&lt;wsp:rsid wsp:val=&quot;00CC1DE8&quot;/&gt;&lt;wsp:rsid wsp:val=&quot;00D02249&quot;/&gt;&lt;wsp:rsid wsp:val=&quot;00D141DB&quot;/&gt;&lt;wsp:rsid wsp:val=&quot;00D27E8D&quot;/&gt;&lt;wsp:rsid wsp:val=&quot;00D41607&quot;/&gt;&lt;wsp:rsid wsp:val=&quot;00D5070E&quot;/&gt;&lt;wsp:rsid wsp:val=&quot;00D54D71&quot;/&gt;&lt;wsp:rsid wsp:val=&quot;00DD0302&quot;/&gt;&lt;wsp:rsid wsp:val=&quot;00DE1CC6&quot;/&gt;&lt;wsp:rsid wsp:val=&quot;00DE706E&quot;/&gt;&lt;wsp:rsid wsp:val=&quot;00E040CF&quot;/&gt;&lt;wsp:rsid wsp:val=&quot;00E136E3&quot;/&gt;&lt;wsp:rsid wsp:val=&quot;00E25339&quot;/&gt;&lt;wsp:rsid wsp:val=&quot;00E45D91&quot;/&gt;&lt;wsp:rsid wsp:val=&quot;00E53912&quot;/&gt;&lt;wsp:rsid wsp:val=&quot;00E55945&quot;/&gt;&lt;wsp:rsid wsp:val=&quot;00E61A70&quot;/&gt;&lt;wsp:rsid wsp:val=&quot;00E66764&quot;/&gt;&lt;wsp:rsid wsp:val=&quot;00E670E0&quot;/&gt;&lt;wsp:rsid wsp:val=&quot;00E767BD&quot;/&gt;&lt;wsp:rsid wsp:val=&quot;00E95A8E&quot;/&gt;&lt;wsp:rsid wsp:val=&quot;00EA5951&quot;/&gt;&lt;wsp:rsid wsp:val=&quot;00EC19E9&quot;/&gt;&lt;wsp:rsid wsp:val=&quot;00EC2162&quot;/&gt;&lt;wsp:rsid wsp:val=&quot;00EE4F88&quot;/&gt;&lt;wsp:rsid wsp:val=&quot;00F0285C&quot;/&gt;&lt;wsp:rsid wsp:val=&quot;00F34AFF&quot;/&gt;&lt;wsp:rsid wsp:val=&quot;00F56178&quot;/&gt;&lt;wsp:rsid wsp:val=&quot;00F57EAB&quot;/&gt;&lt;wsp:rsid wsp:val=&quot;00F813CE&quot;/&gt;&lt;wsp:rsid wsp:val=&quot;00F83602&quot;/&gt;&lt;wsp:rsid wsp:val=&quot;00FA6FAB&quot;/&gt;&lt;wsp:rsid wsp:val=&quot;00FB5CA8&quot;/&gt;&lt;wsp:rsid wsp:val=&quot;00FF5C99&quot;/&gt;&lt;/wsp:rsids&gt;&lt;/w:docPr&gt;&lt;w:body&gt;&lt;wx:sect&gt;&lt;w:p wsp:rsidR=&quot;00000000&quot; wsp:rsidRDefault=&quot;004D7226&quot; wsp:rsidP=&quot;004D7226&quot;&gt;&lt;m:oMathPara&gt;&lt;m:oMath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28&quot;/&gt;&lt;w:sz-cs w:val=&quot;28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28&quot;/&gt;&lt;w:sz-cs w:val=&quot;28&quot;/&gt;&lt;/w:rPr&gt;&lt;m:t&gt;5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28&quot;/&gt;&lt;w:sz-cs w:val=&quot;28&quot;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end"/>
      </w:r>
      <w:r w:rsidR="00F0285C" w:rsidRPr="00E17768">
        <w:rPr>
          <w:rFonts w:ascii="Palatino Linotype" w:hAnsi="Palatino Linotype" w:cs="TimesNewRomanPSMT"/>
          <w:sz w:val="24"/>
          <w:szCs w:val="24"/>
        </w:rPr>
        <w:t xml:space="preserve"> (t – 2)</w:t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</w:r>
      <w:r w:rsidR="00F0285C" w:rsidRPr="00E17768">
        <w:rPr>
          <w:rFonts w:ascii="Palatino Linotype" w:hAnsi="Palatino Linotype" w:cs="TimesNewRomanPSMT"/>
          <w:sz w:val="24"/>
          <w:szCs w:val="24"/>
        </w:rPr>
        <w:tab/>
        <w:t xml:space="preserve">d. </w: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begin"/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instrText xml:space="preserve"> QUOTE </w:instrText>
      </w:r>
      <w:r w:rsidR="0044745F" w:rsidRPr="00E17768">
        <w:rPr>
          <w:rFonts w:ascii="Palatino Linotype" w:hAnsi="Palatino Linotype"/>
          <w:position w:val="-20"/>
          <w:sz w:val="24"/>
          <w:szCs w:val="24"/>
        </w:rPr>
        <w:pict>
          <v:shape id="_x0000_i1074" type="#_x0000_t75" style="width:123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doNotEmbedSystemFonts/&gt;&lt;w:defaultTabStop w:val=&quot;720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C10A9&quot;/&gt;&lt;wsp:rsid wsp:val=&quot;00023491&quot;/&gt;&lt;wsp:rsid wsp:val=&quot;00026D5B&quot;/&gt;&lt;wsp:rsid wsp:val=&quot;00040155&quot;/&gt;&lt;wsp:rsid wsp:val=&quot;00042A7C&quot;/&gt;&lt;wsp:rsid wsp:val=&quot;00075B11&quot;/&gt;&lt;wsp:rsid wsp:val=&quot;000807C2&quot;/&gt;&lt;wsp:rsid wsp:val=&quot;00094D98&quot;/&gt;&lt;wsp:rsid wsp:val=&quot;000A08DB&quot;/&gt;&lt;wsp:rsid wsp:val=&quot;000A6818&quot;/&gt;&lt;wsp:rsid wsp:val=&quot;000E577D&quot;/&gt;&lt;wsp:rsid wsp:val=&quot;00143AF9&quot;/&gt;&lt;wsp:rsid wsp:val=&quot;00187383&quot;/&gt;&lt;wsp:rsid wsp:val=&quot;00193A36&quot;/&gt;&lt;wsp:rsid wsp:val=&quot;00196621&quot;/&gt;&lt;wsp:rsid wsp:val=&quot;001A7F17&quot;/&gt;&lt;wsp:rsid wsp:val=&quot;001D73A1&quot;/&gt;&lt;wsp:rsid wsp:val=&quot;001E22C6&quot;/&gt;&lt;wsp:rsid wsp:val=&quot;001E4F02&quot;/&gt;&lt;wsp:rsid wsp:val=&quot;00210692&quot;/&gt;&lt;wsp:rsid wsp:val=&quot;00243C85&quot;/&gt;&lt;wsp:rsid wsp:val=&quot;00261E17&quot;/&gt;&lt;wsp:rsid wsp:val=&quot;00264974&quot;/&gt;&lt;wsp:rsid wsp:val=&quot;002724C5&quot;/&gt;&lt;wsp:rsid wsp:val=&quot;002914E1&quot;/&gt;&lt;wsp:rsid wsp:val=&quot;002A26A1&quot;/&gt;&lt;wsp:rsid wsp:val=&quot;002B394F&quot;/&gt;&lt;wsp:rsid wsp:val=&quot;002B5393&quot;/&gt;&lt;wsp:rsid wsp:val=&quot;002B6409&quot;/&gt;&lt;wsp:rsid wsp:val=&quot;002B6BA4&quot;/&gt;&lt;wsp:rsid wsp:val=&quot;002D60BA&quot;/&gt;&lt;wsp:rsid wsp:val=&quot;002E745F&quot;/&gt;&lt;wsp:rsid wsp:val=&quot;003512FE&quot;/&gt;&lt;wsp:rsid wsp:val=&quot;003534CD&quot;/&gt;&lt;wsp:rsid wsp:val=&quot;0035382E&quot;/&gt;&lt;wsp:rsid wsp:val=&quot;0037539B&quot;/&gt;&lt;wsp:rsid wsp:val=&quot;00396EB9&quot;/&gt;&lt;wsp:rsid wsp:val=&quot;003A53B6&quot;/&gt;&lt;wsp:rsid wsp:val=&quot;003B07AC&quot;/&gt;&lt;wsp:rsid wsp:val=&quot;003B588C&quot;/&gt;&lt;wsp:rsid wsp:val=&quot;003D5005&quot;/&gt;&lt;wsp:rsid wsp:val=&quot;003E5B7D&quot;/&gt;&lt;wsp:rsid wsp:val=&quot;0040517F&quot;/&gt;&lt;wsp:rsid wsp:val=&quot;00410222&quot;/&gt;&lt;wsp:rsid wsp:val=&quot;0042702C&quot;/&gt;&lt;wsp:rsid wsp:val=&quot;00450B66&quot;/&gt;&lt;wsp:rsid wsp:val=&quot;00464123&quot;/&gt;&lt;wsp:rsid wsp:val=&quot;004F1AE8&quot;/&gt;&lt;wsp:rsid wsp:val=&quot;004F4933&quot;/&gt;&lt;wsp:rsid wsp:val=&quot;00501F8F&quot;/&gt;&lt;wsp:rsid wsp:val=&quot;00550B1A&quot;/&gt;&lt;wsp:rsid wsp:val=&quot;0055477B&quot;/&gt;&lt;wsp:rsid wsp:val=&quot;005851E5&quot;/&gt;&lt;wsp:rsid wsp:val=&quot;005873CC&quot;/&gt;&lt;wsp:rsid wsp:val=&quot;005A1051&quot;/&gt;&lt;wsp:rsid wsp:val=&quot;005A1308&quot;/&gt;&lt;wsp:rsid wsp:val=&quot;005A34EE&quot;/&gt;&lt;wsp:rsid wsp:val=&quot;005D676E&quot;/&gt;&lt;wsp:rsid wsp:val=&quot;005E59EC&quot;/&gt;&lt;wsp:rsid wsp:val=&quot;005F09CD&quot;/&gt;&lt;wsp:rsid wsp:val=&quot;005F7BEA&quot;/&gt;&lt;wsp:rsid wsp:val=&quot;00624B45&quot;/&gt;&lt;wsp:rsid wsp:val=&quot;00641444&quot;/&gt;&lt;wsp:rsid wsp:val=&quot;00661900&quot;/&gt;&lt;wsp:rsid wsp:val=&quot;006A4DC8&quot;/&gt;&lt;wsp:rsid wsp:val=&quot;006B3578&quot;/&gt;&lt;wsp:rsid wsp:val=&quot;006C1F02&quot;/&gt;&lt;wsp:rsid wsp:val=&quot;006C554A&quot;/&gt;&lt;wsp:rsid wsp:val=&quot;0070378D&quot;/&gt;&lt;wsp:rsid wsp:val=&quot;00706AAD&quot;/&gt;&lt;wsp:rsid wsp:val=&quot;00744F1B&quot;/&gt;&lt;wsp:rsid wsp:val=&quot;007A2AFA&quot;/&gt;&lt;wsp:rsid wsp:val=&quot;007D0865&quot;/&gt;&lt;wsp:rsid wsp:val=&quot;007D0AA0&quot;/&gt;&lt;wsp:rsid wsp:val=&quot;007D5055&quot;/&gt;&lt;wsp:rsid wsp:val=&quot;007F119E&quot;/&gt;&lt;wsp:rsid wsp:val=&quot;00810E5B&quot;/&gt;&lt;wsp:rsid wsp:val=&quot;00813D89&quot;/&gt;&lt;wsp:rsid wsp:val=&quot;00832983&quot;/&gt;&lt;wsp:rsid wsp:val=&quot;008426B2&quot;/&gt;&lt;wsp:rsid wsp:val=&quot;009729E3&quot;/&gt;&lt;wsp:rsid wsp:val=&quot;009808A9&quot;/&gt;&lt;wsp:rsid wsp:val=&quot;00992F13&quot;/&gt;&lt;wsp:rsid wsp:val=&quot;009A210D&quot;/&gt;&lt;wsp:rsid wsp:val=&quot;009C10A9&quot;/&gt;&lt;wsp:rsid wsp:val=&quot;009C35F2&quot;/&gt;&lt;wsp:rsid wsp:val=&quot;009C4FC9&quot;/&gt;&lt;wsp:rsid wsp:val=&quot;009C513E&quot;/&gt;&lt;wsp:rsid wsp:val=&quot;009C60FD&quot;/&gt;&lt;wsp:rsid wsp:val=&quot;009F3B40&quot;/&gt;&lt;wsp:rsid wsp:val=&quot;00A42B95&quot;/&gt;&lt;wsp:rsid wsp:val=&quot;00A606B9&quot;/&gt;&lt;wsp:rsid wsp:val=&quot;00A81283&quot;/&gt;&lt;wsp:rsid wsp:val=&quot;00AB7915&quot;/&gt;&lt;wsp:rsid wsp:val=&quot;00AD075F&quot;/&gt;&lt;wsp:rsid wsp:val=&quot;00AD0F21&quot;/&gt;&lt;wsp:rsid wsp:val=&quot;00AD5CD5&quot;/&gt;&lt;wsp:rsid wsp:val=&quot;00B50C0E&quot;/&gt;&lt;wsp:rsid wsp:val=&quot;00B52C89&quot;/&gt;&lt;wsp:rsid wsp:val=&quot;00B82EAB&quot;/&gt;&lt;wsp:rsid wsp:val=&quot;00BA7568&quot;/&gt;&lt;wsp:rsid wsp:val=&quot;00BD014C&quot;/&gt;&lt;wsp:rsid wsp:val=&quot;00BD32BD&quot;/&gt;&lt;wsp:rsid wsp:val=&quot;00BE3274&quot;/&gt;&lt;wsp:rsid wsp:val=&quot;00C0544A&quot;/&gt;&lt;wsp:rsid wsp:val=&quot;00C1342D&quot;/&gt;&lt;wsp:rsid wsp:val=&quot;00C14ED5&quot;/&gt;&lt;wsp:rsid wsp:val=&quot;00C47279&quot;/&gt;&lt;wsp:rsid wsp:val=&quot;00C75E7D&quot;/&gt;&lt;wsp:rsid wsp:val=&quot;00C86681&quot;/&gt;&lt;wsp:rsid wsp:val=&quot;00C917F5&quot;/&gt;&lt;wsp:rsid wsp:val=&quot;00CA1E82&quot;/&gt;&lt;wsp:rsid wsp:val=&quot;00CA3036&quot;/&gt;&lt;wsp:rsid wsp:val=&quot;00CC1DE8&quot;/&gt;&lt;wsp:rsid wsp:val=&quot;00D02249&quot;/&gt;&lt;wsp:rsid wsp:val=&quot;00D141DB&quot;/&gt;&lt;wsp:rsid wsp:val=&quot;00D27E8D&quot;/&gt;&lt;wsp:rsid wsp:val=&quot;00D41607&quot;/&gt;&lt;wsp:rsid wsp:val=&quot;00D5070E&quot;/&gt;&lt;wsp:rsid wsp:val=&quot;00D54D71&quot;/&gt;&lt;wsp:rsid wsp:val=&quot;00DD0302&quot;/&gt;&lt;wsp:rsid wsp:val=&quot;00DE1CC6&quot;/&gt;&lt;wsp:rsid wsp:val=&quot;00DE706E&quot;/&gt;&lt;wsp:rsid wsp:val=&quot;00E040CF&quot;/&gt;&lt;wsp:rsid wsp:val=&quot;00E136E3&quot;/&gt;&lt;wsp:rsid wsp:val=&quot;00E25339&quot;/&gt;&lt;wsp:rsid wsp:val=&quot;00E45D91&quot;/&gt;&lt;wsp:rsid wsp:val=&quot;00E53912&quot;/&gt;&lt;wsp:rsid wsp:val=&quot;00E55945&quot;/&gt;&lt;wsp:rsid wsp:val=&quot;00E61A70&quot;/&gt;&lt;wsp:rsid wsp:val=&quot;00E66764&quot;/&gt;&lt;wsp:rsid wsp:val=&quot;00E670E0&quot;/&gt;&lt;wsp:rsid wsp:val=&quot;00E767BD&quot;/&gt;&lt;wsp:rsid wsp:val=&quot;00E95A8E&quot;/&gt;&lt;wsp:rsid wsp:val=&quot;00EA5951&quot;/&gt;&lt;wsp:rsid wsp:val=&quot;00EC19E9&quot;/&gt;&lt;wsp:rsid wsp:val=&quot;00EC2162&quot;/&gt;&lt;wsp:rsid wsp:val=&quot;00EE4F88&quot;/&gt;&lt;wsp:rsid wsp:val=&quot;00F0285C&quot;/&gt;&lt;wsp:rsid wsp:val=&quot;00F34AFF&quot;/&gt;&lt;wsp:rsid wsp:val=&quot;00F56178&quot;/&gt;&lt;wsp:rsid wsp:val=&quot;00F57EAB&quot;/&gt;&lt;wsp:rsid wsp:val=&quot;00F813CE&quot;/&gt;&lt;wsp:rsid wsp:val=&quot;00F83602&quot;/&gt;&lt;wsp:rsid wsp:val=&quot;00FA6FAB&quot;/&gt;&lt;wsp:rsid wsp:val=&quot;00FB5CA8&quot;/&gt;&lt;wsp:rsid wsp:val=&quot;00FF5C99&quot;/&gt;&lt;/wsp:rsids&gt;&lt;/w:docPr&gt;&lt;w:body&gt;&lt;wx:sect&gt;&lt;w:p wsp:rsidR=&quot;00000000&quot; wsp:rsidRDefault=&quot;009C4FC9&quot; wsp:rsidP=&quot;009C4FC9&quot;&gt;&lt;m:oMathPara&gt;&lt;m:oMath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1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3&lt;/m:t&gt;&lt;/m:r&gt;&lt;/m:den&gt;&lt;/m:f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x+&lt;/m:t&gt;&lt;/m:r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1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2&lt;/m:t&gt;&lt;/m:r&gt;&lt;/m:den&gt;&lt;/m:f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=&lt;/m:t&gt;&lt;/m:r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3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4&lt;/m:t&gt;&lt;/m:r&gt;&lt;/m:den&gt;&lt;/m:f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x-&lt;/m:t&gt;&lt;/m:r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1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instrText xml:space="preserve"> </w:instrTex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separate"/>
      </w:r>
      <w:r w:rsidR="0044745F" w:rsidRPr="00E17768">
        <w:rPr>
          <w:rFonts w:ascii="Palatino Linotype" w:hAnsi="Palatino Linotype"/>
          <w:position w:val="-20"/>
          <w:sz w:val="24"/>
          <w:szCs w:val="24"/>
        </w:rPr>
        <w:pict>
          <v:shape id="_x0000_i1075" type="#_x0000_t75" style="width:123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doNotEmbedSystemFonts/&gt;&lt;w:defaultTabStop w:val=&quot;720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C10A9&quot;/&gt;&lt;wsp:rsid wsp:val=&quot;00023491&quot;/&gt;&lt;wsp:rsid wsp:val=&quot;00026D5B&quot;/&gt;&lt;wsp:rsid wsp:val=&quot;00040155&quot;/&gt;&lt;wsp:rsid wsp:val=&quot;00042A7C&quot;/&gt;&lt;wsp:rsid wsp:val=&quot;00075B11&quot;/&gt;&lt;wsp:rsid wsp:val=&quot;000807C2&quot;/&gt;&lt;wsp:rsid wsp:val=&quot;00094D98&quot;/&gt;&lt;wsp:rsid wsp:val=&quot;000A08DB&quot;/&gt;&lt;wsp:rsid wsp:val=&quot;000A6818&quot;/&gt;&lt;wsp:rsid wsp:val=&quot;000E577D&quot;/&gt;&lt;wsp:rsid wsp:val=&quot;00143AF9&quot;/&gt;&lt;wsp:rsid wsp:val=&quot;00187383&quot;/&gt;&lt;wsp:rsid wsp:val=&quot;00193A36&quot;/&gt;&lt;wsp:rsid wsp:val=&quot;00196621&quot;/&gt;&lt;wsp:rsid wsp:val=&quot;001A7F17&quot;/&gt;&lt;wsp:rsid wsp:val=&quot;001D73A1&quot;/&gt;&lt;wsp:rsid wsp:val=&quot;001E22C6&quot;/&gt;&lt;wsp:rsid wsp:val=&quot;001E4F02&quot;/&gt;&lt;wsp:rsid wsp:val=&quot;00210692&quot;/&gt;&lt;wsp:rsid wsp:val=&quot;00243C85&quot;/&gt;&lt;wsp:rsid wsp:val=&quot;00261E17&quot;/&gt;&lt;wsp:rsid wsp:val=&quot;00264974&quot;/&gt;&lt;wsp:rsid wsp:val=&quot;002724C5&quot;/&gt;&lt;wsp:rsid wsp:val=&quot;002914E1&quot;/&gt;&lt;wsp:rsid wsp:val=&quot;002A26A1&quot;/&gt;&lt;wsp:rsid wsp:val=&quot;002B394F&quot;/&gt;&lt;wsp:rsid wsp:val=&quot;002B5393&quot;/&gt;&lt;wsp:rsid wsp:val=&quot;002B6409&quot;/&gt;&lt;wsp:rsid wsp:val=&quot;002B6BA4&quot;/&gt;&lt;wsp:rsid wsp:val=&quot;002D60BA&quot;/&gt;&lt;wsp:rsid wsp:val=&quot;002E745F&quot;/&gt;&lt;wsp:rsid wsp:val=&quot;003512FE&quot;/&gt;&lt;wsp:rsid wsp:val=&quot;003534CD&quot;/&gt;&lt;wsp:rsid wsp:val=&quot;0035382E&quot;/&gt;&lt;wsp:rsid wsp:val=&quot;0037539B&quot;/&gt;&lt;wsp:rsid wsp:val=&quot;00396EB9&quot;/&gt;&lt;wsp:rsid wsp:val=&quot;003A53B6&quot;/&gt;&lt;wsp:rsid wsp:val=&quot;003B07AC&quot;/&gt;&lt;wsp:rsid wsp:val=&quot;003B588C&quot;/&gt;&lt;wsp:rsid wsp:val=&quot;003D5005&quot;/&gt;&lt;wsp:rsid wsp:val=&quot;003E5B7D&quot;/&gt;&lt;wsp:rsid wsp:val=&quot;0040517F&quot;/&gt;&lt;wsp:rsid wsp:val=&quot;00410222&quot;/&gt;&lt;wsp:rsid wsp:val=&quot;0042702C&quot;/&gt;&lt;wsp:rsid wsp:val=&quot;00450B66&quot;/&gt;&lt;wsp:rsid wsp:val=&quot;00464123&quot;/&gt;&lt;wsp:rsid wsp:val=&quot;004F1AE8&quot;/&gt;&lt;wsp:rsid wsp:val=&quot;004F4933&quot;/&gt;&lt;wsp:rsid wsp:val=&quot;00501F8F&quot;/&gt;&lt;wsp:rsid wsp:val=&quot;00550B1A&quot;/&gt;&lt;wsp:rsid wsp:val=&quot;0055477B&quot;/&gt;&lt;wsp:rsid wsp:val=&quot;005851E5&quot;/&gt;&lt;wsp:rsid wsp:val=&quot;005873CC&quot;/&gt;&lt;wsp:rsid wsp:val=&quot;005A1051&quot;/&gt;&lt;wsp:rsid wsp:val=&quot;005A1308&quot;/&gt;&lt;wsp:rsid wsp:val=&quot;005A34EE&quot;/&gt;&lt;wsp:rsid wsp:val=&quot;005D676E&quot;/&gt;&lt;wsp:rsid wsp:val=&quot;005E59EC&quot;/&gt;&lt;wsp:rsid wsp:val=&quot;005F09CD&quot;/&gt;&lt;wsp:rsid wsp:val=&quot;005F7BEA&quot;/&gt;&lt;wsp:rsid wsp:val=&quot;00624B45&quot;/&gt;&lt;wsp:rsid wsp:val=&quot;00641444&quot;/&gt;&lt;wsp:rsid wsp:val=&quot;00661900&quot;/&gt;&lt;wsp:rsid wsp:val=&quot;006A4DC8&quot;/&gt;&lt;wsp:rsid wsp:val=&quot;006B3578&quot;/&gt;&lt;wsp:rsid wsp:val=&quot;006C1F02&quot;/&gt;&lt;wsp:rsid wsp:val=&quot;006C554A&quot;/&gt;&lt;wsp:rsid wsp:val=&quot;0070378D&quot;/&gt;&lt;wsp:rsid wsp:val=&quot;00706AAD&quot;/&gt;&lt;wsp:rsid wsp:val=&quot;00744F1B&quot;/&gt;&lt;wsp:rsid wsp:val=&quot;007A2AFA&quot;/&gt;&lt;wsp:rsid wsp:val=&quot;007D0865&quot;/&gt;&lt;wsp:rsid wsp:val=&quot;007D0AA0&quot;/&gt;&lt;wsp:rsid wsp:val=&quot;007D5055&quot;/&gt;&lt;wsp:rsid wsp:val=&quot;007F119E&quot;/&gt;&lt;wsp:rsid wsp:val=&quot;00810E5B&quot;/&gt;&lt;wsp:rsid wsp:val=&quot;00813D89&quot;/&gt;&lt;wsp:rsid wsp:val=&quot;00832983&quot;/&gt;&lt;wsp:rsid wsp:val=&quot;008426B2&quot;/&gt;&lt;wsp:rsid wsp:val=&quot;009729E3&quot;/&gt;&lt;wsp:rsid wsp:val=&quot;009808A9&quot;/&gt;&lt;wsp:rsid wsp:val=&quot;00992F13&quot;/&gt;&lt;wsp:rsid wsp:val=&quot;009A210D&quot;/&gt;&lt;wsp:rsid wsp:val=&quot;009C10A9&quot;/&gt;&lt;wsp:rsid wsp:val=&quot;009C35F2&quot;/&gt;&lt;wsp:rsid wsp:val=&quot;009C4FC9&quot;/&gt;&lt;wsp:rsid wsp:val=&quot;009C513E&quot;/&gt;&lt;wsp:rsid wsp:val=&quot;009C60FD&quot;/&gt;&lt;wsp:rsid wsp:val=&quot;009F3B40&quot;/&gt;&lt;wsp:rsid wsp:val=&quot;00A42B95&quot;/&gt;&lt;wsp:rsid wsp:val=&quot;00A606B9&quot;/&gt;&lt;wsp:rsid wsp:val=&quot;00A81283&quot;/&gt;&lt;wsp:rsid wsp:val=&quot;00AB7915&quot;/&gt;&lt;wsp:rsid wsp:val=&quot;00AD075F&quot;/&gt;&lt;wsp:rsid wsp:val=&quot;00AD0F21&quot;/&gt;&lt;wsp:rsid wsp:val=&quot;00AD5CD5&quot;/&gt;&lt;wsp:rsid wsp:val=&quot;00B50C0E&quot;/&gt;&lt;wsp:rsid wsp:val=&quot;00B52C89&quot;/&gt;&lt;wsp:rsid wsp:val=&quot;00B82EAB&quot;/&gt;&lt;wsp:rsid wsp:val=&quot;00BA7568&quot;/&gt;&lt;wsp:rsid wsp:val=&quot;00BD014C&quot;/&gt;&lt;wsp:rsid wsp:val=&quot;00BD32BD&quot;/&gt;&lt;wsp:rsid wsp:val=&quot;00BE3274&quot;/&gt;&lt;wsp:rsid wsp:val=&quot;00C0544A&quot;/&gt;&lt;wsp:rsid wsp:val=&quot;00C1342D&quot;/&gt;&lt;wsp:rsid wsp:val=&quot;00C14ED5&quot;/&gt;&lt;wsp:rsid wsp:val=&quot;00C47279&quot;/&gt;&lt;wsp:rsid wsp:val=&quot;00C75E7D&quot;/&gt;&lt;wsp:rsid wsp:val=&quot;00C86681&quot;/&gt;&lt;wsp:rsid wsp:val=&quot;00C917F5&quot;/&gt;&lt;wsp:rsid wsp:val=&quot;00CA1E82&quot;/&gt;&lt;wsp:rsid wsp:val=&quot;00CA3036&quot;/&gt;&lt;wsp:rsid wsp:val=&quot;00CC1DE8&quot;/&gt;&lt;wsp:rsid wsp:val=&quot;00D02249&quot;/&gt;&lt;wsp:rsid wsp:val=&quot;00D141DB&quot;/&gt;&lt;wsp:rsid wsp:val=&quot;00D27E8D&quot;/&gt;&lt;wsp:rsid wsp:val=&quot;00D41607&quot;/&gt;&lt;wsp:rsid wsp:val=&quot;00D5070E&quot;/&gt;&lt;wsp:rsid wsp:val=&quot;00D54D71&quot;/&gt;&lt;wsp:rsid wsp:val=&quot;00DD0302&quot;/&gt;&lt;wsp:rsid wsp:val=&quot;00DE1CC6&quot;/&gt;&lt;wsp:rsid wsp:val=&quot;00DE706E&quot;/&gt;&lt;wsp:rsid wsp:val=&quot;00E040CF&quot;/&gt;&lt;wsp:rsid wsp:val=&quot;00E136E3&quot;/&gt;&lt;wsp:rsid wsp:val=&quot;00E25339&quot;/&gt;&lt;wsp:rsid wsp:val=&quot;00E45D91&quot;/&gt;&lt;wsp:rsid wsp:val=&quot;00E53912&quot;/&gt;&lt;wsp:rsid wsp:val=&quot;00E55945&quot;/&gt;&lt;wsp:rsid wsp:val=&quot;00E61A70&quot;/&gt;&lt;wsp:rsid wsp:val=&quot;00E66764&quot;/&gt;&lt;wsp:rsid wsp:val=&quot;00E670E0&quot;/&gt;&lt;wsp:rsid wsp:val=&quot;00E767BD&quot;/&gt;&lt;wsp:rsid wsp:val=&quot;00E95A8E&quot;/&gt;&lt;wsp:rsid wsp:val=&quot;00EA5951&quot;/&gt;&lt;wsp:rsid wsp:val=&quot;00EC19E9&quot;/&gt;&lt;wsp:rsid wsp:val=&quot;00EC2162&quot;/&gt;&lt;wsp:rsid wsp:val=&quot;00EE4F88&quot;/&gt;&lt;wsp:rsid wsp:val=&quot;00F0285C&quot;/&gt;&lt;wsp:rsid wsp:val=&quot;00F34AFF&quot;/&gt;&lt;wsp:rsid wsp:val=&quot;00F56178&quot;/&gt;&lt;wsp:rsid wsp:val=&quot;00F57EAB&quot;/&gt;&lt;wsp:rsid wsp:val=&quot;00F813CE&quot;/&gt;&lt;wsp:rsid wsp:val=&quot;00F83602&quot;/&gt;&lt;wsp:rsid wsp:val=&quot;00FA6FAB&quot;/&gt;&lt;wsp:rsid wsp:val=&quot;00FB5CA8&quot;/&gt;&lt;wsp:rsid wsp:val=&quot;00FF5C99&quot;/&gt;&lt;/wsp:rsids&gt;&lt;/w:docPr&gt;&lt;w:body&gt;&lt;wx:sect&gt;&lt;w:p wsp:rsidR=&quot;00000000&quot; wsp:rsidRDefault=&quot;009C4FC9&quot; wsp:rsidP=&quot;009C4FC9&quot;&gt;&lt;m:oMathPara&gt;&lt;m:oMath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1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3&lt;/m:t&gt;&lt;/m:r&gt;&lt;/m:den&gt;&lt;/m:f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x+&lt;/m:t&gt;&lt;/m:r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1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2&lt;/m:t&gt;&lt;/m:r&gt;&lt;/m:den&gt;&lt;/m:f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=&lt;/m:t&gt;&lt;/m:r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3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4&lt;/m:t&gt;&lt;/m:r&gt;&lt;/m:den&gt;&lt;/m:f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x-&lt;/m:t&gt;&lt;/m:r&gt;&lt;m:f&gt;&lt;m:fPr&gt;&lt;m:ctrlP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/m:ctrlPr&gt;&lt;/m:fPr&gt;&lt;m:num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1&lt;/m:t&gt;&lt;/m:r&gt;&lt;/m:num&gt;&lt;m:den&gt;&lt;m:r&gt;&lt;w:rPr&gt;&lt;w:rFonts w:ascii=&quot;Cambria Math&quot; w:fareast=&quot;Times New Roman&quot; w:h-ansi=&quot;Cambria Math&quot; w:cs=&quot;TimesNewRomanPSMT&quot;/&gt;&lt;wx:font wx:val=&quot;Cambria Math&quot;/&gt;&lt;w:i/&gt;&lt;w:sz w:val=&quot;36&quot;/&gt;&lt;w:sz-cs w:val=&quot;36&quot;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="00F0285C" w:rsidRPr="00E17768">
        <w:rPr>
          <w:rFonts w:ascii="Palatino Linotype" w:eastAsiaTheme="minorEastAsia" w:hAnsi="Palatino Linotype" w:cs="TimesNewRomanPSMT"/>
          <w:sz w:val="24"/>
          <w:szCs w:val="24"/>
        </w:rPr>
        <w:fldChar w:fldCharType="end"/>
      </w:r>
      <w:r w:rsidR="00F0285C" w:rsidRPr="00E17768">
        <w:rPr>
          <w:rFonts w:ascii="Palatino Linotype" w:hAnsi="Palatino Linotype" w:cs="TimesNewRomanPSMT"/>
          <w:sz w:val="24"/>
          <w:szCs w:val="24"/>
        </w:rPr>
        <w:t xml:space="preserve">   </w:t>
      </w:r>
    </w:p>
    <w:p w:rsidR="00F0285C" w:rsidRPr="00E17768" w:rsidRDefault="00F0285C" w:rsidP="00F0285C">
      <w:pPr>
        <w:autoSpaceDE w:val="0"/>
        <w:autoSpaceDN w:val="0"/>
        <w:adjustRightInd w:val="0"/>
        <w:rPr>
          <w:rFonts w:ascii="Palatino Linotype" w:hAnsi="Palatino Linotype" w:cs="TimesNewRomanPSMT"/>
          <w:sz w:val="24"/>
          <w:szCs w:val="24"/>
        </w:rPr>
      </w:pPr>
    </w:p>
    <w:p w:rsidR="00E17768" w:rsidRPr="00E17768" w:rsidRDefault="00E17768" w:rsidP="00E17768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B14EE0" w:rsidP="00E17768">
      <w:pPr>
        <w:tabs>
          <w:tab w:val="left" w:pos="360"/>
        </w:tabs>
        <w:ind w:left="288" w:hanging="288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0" style="position:absolute;left:0;text-align:left;margin-left:310.5pt;margin-top:7.55pt;width:45.55pt;height:25.8pt;z-index:251684864"/>
        </w:pict>
      </w: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1" style="position:absolute;left:0;text-align:left;margin-left:143.85pt;margin-top:7.55pt;width:45.55pt;height:25.8pt;z-index:251685888"/>
        </w:pict>
      </w: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5" style="position:absolute;left:0;text-align:left;margin-left:-29.6pt;margin-top:2.1pt;width:45.55pt;height:25.8pt;z-index:251689984"/>
        </w:pict>
      </w:r>
    </w:p>
    <w:p w:rsidR="00E17768" w:rsidRPr="00E17768" w:rsidRDefault="00E17768" w:rsidP="00E17768">
      <w:pPr>
        <w:tabs>
          <w:tab w:val="left" w:pos="378"/>
          <w:tab w:val="left" w:pos="3285"/>
          <w:tab w:val="left" w:pos="6660"/>
        </w:tabs>
        <w:ind w:left="342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e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2(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– 4) = 12</w:t>
      </w:r>
      <w:r w:rsidRPr="00E17768">
        <w:rPr>
          <w:rFonts w:ascii="Palatino Linotype" w:hAnsi="Palatino Linotype"/>
          <w:sz w:val="24"/>
          <w:szCs w:val="24"/>
        </w:rPr>
        <w:tab/>
      </w:r>
      <w:r w:rsidR="00922325">
        <w:rPr>
          <w:rFonts w:ascii="Palatino Linotype" w:hAnsi="Palatino Linotype"/>
          <w:sz w:val="24"/>
          <w:szCs w:val="24"/>
        </w:rPr>
        <w:t xml:space="preserve">          </w:t>
      </w:r>
      <w:r w:rsidRPr="00E17768">
        <w:rPr>
          <w:rFonts w:ascii="Palatino Linotype" w:hAnsi="Palatino Linotype"/>
          <w:b/>
          <w:sz w:val="24"/>
          <w:szCs w:val="24"/>
        </w:rPr>
        <w:t>f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3(</w:t>
      </w:r>
      <w:r w:rsidRPr="00E17768">
        <w:rPr>
          <w:rFonts w:ascii="Palatino Linotype" w:hAnsi="Palatino Linotype"/>
          <w:i/>
          <w:sz w:val="24"/>
          <w:szCs w:val="24"/>
        </w:rPr>
        <w:t>m</w:t>
      </w:r>
      <w:r w:rsidRPr="00E17768">
        <w:rPr>
          <w:rFonts w:ascii="Palatino Linotype" w:hAnsi="Palatino Linotype"/>
          <w:sz w:val="24"/>
          <w:szCs w:val="24"/>
        </w:rPr>
        <w:t xml:space="preserve"> + 0.5) = –2.1</w:t>
      </w:r>
      <w:r w:rsidRPr="00E17768">
        <w:rPr>
          <w:rFonts w:ascii="Palatino Linotype" w:hAnsi="Palatino Linotype"/>
          <w:sz w:val="24"/>
          <w:szCs w:val="24"/>
        </w:rPr>
        <w:tab/>
      </w:r>
      <w:r w:rsidR="00922325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g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1.2(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+ 1.3) = 2.4</w:t>
      </w:r>
    </w:p>
    <w:p w:rsidR="00E17768" w:rsidRPr="00E17768" w:rsidRDefault="00E17768" w:rsidP="00E17768">
      <w:pPr>
        <w:tabs>
          <w:tab w:val="left" w:pos="3303"/>
          <w:tab w:val="left" w:pos="6678"/>
        </w:tabs>
        <w:ind w:left="342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3303"/>
          <w:tab w:val="left" w:pos="6678"/>
        </w:tabs>
        <w:ind w:left="342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3303"/>
          <w:tab w:val="left" w:pos="6678"/>
        </w:tabs>
        <w:ind w:left="342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3303"/>
          <w:tab w:val="left" w:pos="6678"/>
        </w:tabs>
        <w:ind w:left="342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B14EE0" w:rsidP="00E17768">
      <w:pPr>
        <w:tabs>
          <w:tab w:val="left" w:pos="3303"/>
          <w:tab w:val="left" w:pos="6678"/>
        </w:tabs>
        <w:ind w:left="342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6" style="position:absolute;left:0;text-align:left;margin-left:-29.6pt;margin-top:13.9pt;width:45.55pt;height:25.8pt;z-index:251691008"/>
        </w:pict>
      </w: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7" style="position:absolute;left:0;text-align:left;margin-left:143.85pt;margin-top:13.9pt;width:45.55pt;height:25.8pt;z-index:251692032"/>
        </w:pict>
      </w: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8" style="position:absolute;left:0;text-align:left;margin-left:310.5pt;margin-top:6.85pt;width:45.55pt;height:25.8pt;z-index:251693056"/>
        </w:pict>
      </w:r>
    </w:p>
    <w:p w:rsidR="00E17768" w:rsidRPr="00E17768" w:rsidRDefault="00E17768" w:rsidP="00E17768">
      <w:pPr>
        <w:tabs>
          <w:tab w:val="left" w:pos="3303"/>
          <w:tab w:val="left" w:pos="6678"/>
        </w:tabs>
        <w:ind w:left="342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h</w:t>
      </w:r>
      <w:r w:rsidRPr="00E17768">
        <w:rPr>
          <w:rFonts w:ascii="Palatino Linotype" w:hAnsi="Palatino Linotype"/>
          <w:b/>
          <w:sz w:val="24"/>
          <w:szCs w:val="24"/>
        </w:rPr>
        <w:t xml:space="preserve">)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560" w:dyaOrig="620">
          <v:shape id="_x0000_i1175" type="#_x0000_t75" style="width:78pt;height:30.75pt" o:ole="">
            <v:imagedata r:id="rId65" o:title=""/>
          </v:shape>
          <o:OLEObject Type="Embed" ProgID="Equation.DSMT4" ShapeID="_x0000_i1175" DrawAspect="Content" ObjectID="_1445424192" r:id="rId66"/>
        </w:object>
      </w:r>
      <w:r w:rsidRPr="00E17768">
        <w:rPr>
          <w:rFonts w:ascii="Palatino Linotype" w:hAnsi="Palatino Linotype"/>
          <w:sz w:val="24"/>
          <w:szCs w:val="24"/>
        </w:rPr>
        <w:tab/>
      </w:r>
      <w:r w:rsidR="00922325">
        <w:rPr>
          <w:rFonts w:ascii="Palatino Linotype" w:hAnsi="Palatino Linotype"/>
          <w:sz w:val="24"/>
          <w:szCs w:val="24"/>
        </w:rPr>
        <w:t xml:space="preserve">        </w:t>
      </w:r>
      <w:r w:rsidRPr="00E17768">
        <w:rPr>
          <w:rFonts w:ascii="Palatino Linotype" w:hAnsi="Palatino Linotype"/>
          <w:sz w:val="24"/>
          <w:szCs w:val="24"/>
        </w:rPr>
        <w:t xml:space="preserve">  </w:t>
      </w:r>
      <w:proofErr w:type="spellStart"/>
      <w:proofErr w:type="gramStart"/>
      <w:r w:rsidRPr="00E17768">
        <w:rPr>
          <w:rFonts w:ascii="Palatino Linotype" w:hAnsi="Palatino Linotype"/>
          <w:b/>
          <w:sz w:val="24"/>
          <w:szCs w:val="24"/>
        </w:rPr>
        <w:t>i</w:t>
      </w:r>
      <w:proofErr w:type="spellEnd"/>
      <w:proofErr w:type="gramEnd"/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340" w:dyaOrig="620">
          <v:shape id="_x0000_i1176" type="#_x0000_t75" style="width:66.75pt;height:30.75pt" o:ole="">
            <v:imagedata r:id="rId67" o:title=""/>
          </v:shape>
          <o:OLEObject Type="Embed" ProgID="Equation.DSMT4" ShapeID="_x0000_i1176" DrawAspect="Content" ObjectID="_1445424193" r:id="rId68"/>
        </w:objec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 xml:space="preserve">        </w:t>
      </w:r>
      <w:r w:rsidRPr="00E17768">
        <w:rPr>
          <w:rFonts w:ascii="Palatino Linotype" w:hAnsi="Palatino Linotype"/>
          <w:b/>
          <w:sz w:val="24"/>
          <w:szCs w:val="24"/>
        </w:rPr>
        <w:t>j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180" w:dyaOrig="620">
          <v:shape id="_x0000_i1177" type="#_x0000_t75" style="width:58.5pt;height:30.75pt" o:ole="">
            <v:imagedata r:id="rId69" o:title=""/>
          </v:shape>
          <o:OLEObject Type="Embed" ProgID="Equation.DSMT4" ShapeID="_x0000_i1177" DrawAspect="Content" ObjectID="_1445424194" r:id="rId70"/>
        </w:object>
      </w: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B14EE0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21" style="position:absolute;left:0;text-align:left;margin-left:147.45pt;margin-top:10.15pt;width:45.55pt;height:25.8pt;z-index:251696128"/>
        </w:pict>
      </w: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20" style="position:absolute;left:0;text-align:left;margin-left:-33.9pt;margin-top:10.15pt;width:45.55pt;height:25.8pt;z-index:251695104"/>
        </w:pict>
      </w: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19" style="position:absolute;left:0;text-align:left;margin-left:310.5pt;margin-top:10.15pt;width:45.55pt;height:25.8pt;z-index:251694080"/>
        </w:pict>
      </w: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k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0.4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= 5.58 – 0.2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="00922325">
        <w:rPr>
          <w:rFonts w:ascii="Palatino Linotype" w:hAnsi="Palatino Linotype"/>
          <w:sz w:val="24"/>
          <w:szCs w:val="24"/>
        </w:rPr>
        <w:t xml:space="preserve">                         </w:t>
      </w:r>
      <w:r w:rsidRPr="00E17768">
        <w:rPr>
          <w:rFonts w:ascii="Palatino Linotype" w:hAnsi="Palatino Linotype"/>
          <w:b/>
          <w:sz w:val="24"/>
          <w:szCs w:val="24"/>
        </w:rPr>
        <w:t>l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7.2 + 2.3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= 3.2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="00922325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m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180" w:dyaOrig="620">
          <v:shape id="_x0000_i1178" type="#_x0000_t75" style="width:58.5pt;height:30.75pt" o:ole="">
            <v:imagedata r:id="rId71" o:title=""/>
          </v:shape>
          <o:OLEObject Type="Embed" ProgID="Equation.DSMT4" ShapeID="_x0000_i1178" DrawAspect="Content" ObjectID="_1445424195" r:id="rId72"/>
        </w:object>
      </w:r>
      <w:r w:rsidRPr="00E17768">
        <w:rPr>
          <w:rFonts w:ascii="Palatino Linotype" w:hAnsi="Palatino Linotype"/>
          <w:sz w:val="24"/>
          <w:szCs w:val="24"/>
        </w:rPr>
        <w:tab/>
      </w: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B14EE0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22" style="position:absolute;left:0;text-align:left;margin-left:310.5pt;margin-top:9.2pt;width:45.55pt;height:25.8pt;z-index:251697152"/>
        </w:pict>
      </w: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23" style="position:absolute;left:0;text-align:left;margin-left:147.45pt;margin-top:9.2pt;width:45.55pt;height:25.8pt;z-index:251698176"/>
        </w:pict>
      </w:r>
      <w:r>
        <w:rPr>
          <w:rFonts w:ascii="Palatino Linotype" w:hAnsi="Palatino Linotype" w:cs="TimesNewRomanPSMT"/>
          <w:noProof/>
          <w:sz w:val="24"/>
          <w:szCs w:val="24"/>
          <w:lang w:val="en-CA" w:eastAsia="en-CA"/>
        </w:rPr>
        <w:pict>
          <v:rect id="_x0000_s1124" style="position:absolute;left:0;text-align:left;margin-left:-29.6pt;margin-top:9.2pt;width:45.55pt;height:25.8pt;z-index:251699200"/>
        </w:pict>
      </w: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n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300" w:dyaOrig="620">
          <v:shape id="_x0000_i1179" type="#_x0000_t75" style="width:65.25pt;height:30.75pt" o:ole="">
            <v:imagedata r:id="rId73" o:title=""/>
          </v:shape>
          <o:OLEObject Type="Embed" ProgID="Equation.DSMT4" ShapeID="_x0000_i1179" DrawAspect="Content" ObjectID="_1445424196" r:id="rId74"/>
        </w:object>
      </w:r>
      <w:r w:rsidR="00922325">
        <w:rPr>
          <w:rFonts w:ascii="Palatino Linotype" w:hAnsi="Palatino Linotype"/>
          <w:sz w:val="24"/>
          <w:szCs w:val="24"/>
        </w:rPr>
        <w:t xml:space="preserve">                                 </w:t>
      </w:r>
      <w:proofErr w:type="gramStart"/>
      <w:r w:rsidRPr="00E17768">
        <w:rPr>
          <w:rFonts w:ascii="Palatino Linotype" w:hAnsi="Palatino Linotype"/>
          <w:b/>
          <w:sz w:val="24"/>
          <w:szCs w:val="24"/>
        </w:rPr>
        <w:t>o</w:t>
      </w:r>
      <w:proofErr w:type="gramEnd"/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180" type="#_x0000_t75" style="width:54.75pt;height:30.75pt" o:ole="">
            <v:imagedata r:id="rId75" o:title=""/>
          </v:shape>
          <o:OLEObject Type="Embed" ProgID="Equation.DSMT4" ShapeID="_x0000_i1180" DrawAspect="Content" ObjectID="_1445424197" r:id="rId76"/>
        </w:object>
      </w:r>
      <w:r w:rsidRPr="00E17768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sz w:val="24"/>
          <w:szCs w:val="24"/>
        </w:rPr>
        <w:tab/>
      </w:r>
      <w:r w:rsidR="00922325">
        <w:rPr>
          <w:rFonts w:ascii="Palatino Linotype" w:hAnsi="Palatino Linotype"/>
          <w:sz w:val="24"/>
          <w:szCs w:val="24"/>
        </w:rPr>
        <w:tab/>
      </w:r>
      <w:r w:rsidRPr="00E17768">
        <w:rPr>
          <w:rFonts w:ascii="Palatino Linotype" w:hAnsi="Palatino Linotype"/>
          <w:b/>
          <w:sz w:val="24"/>
          <w:szCs w:val="24"/>
        </w:rPr>
        <w:t>p</w:t>
      </w:r>
      <w:r w:rsidRPr="00E17768">
        <w:rPr>
          <w:rFonts w:ascii="Palatino Linotype" w:hAnsi="Palatino Linotype"/>
          <w:b/>
          <w:sz w:val="24"/>
          <w:szCs w:val="24"/>
        </w:rPr>
        <w:t>)</w:t>
      </w:r>
      <w:r w:rsidRPr="00E17768">
        <w:rPr>
          <w:rFonts w:ascii="Palatino Linotype" w:hAnsi="Palatino Linotype"/>
          <w:sz w:val="24"/>
          <w:szCs w:val="24"/>
        </w:rPr>
        <w:t xml:space="preserve"> 1.4</w:t>
      </w:r>
      <w:r w:rsidRPr="00E17768">
        <w:rPr>
          <w:rFonts w:ascii="Palatino Linotype" w:hAnsi="Palatino Linotype"/>
          <w:i/>
          <w:sz w:val="24"/>
          <w:szCs w:val="24"/>
        </w:rPr>
        <w:t>m</w:t>
      </w:r>
      <w:r w:rsidRPr="00E17768">
        <w:rPr>
          <w:rFonts w:ascii="Palatino Linotype" w:hAnsi="Palatino Linotype"/>
          <w:sz w:val="24"/>
          <w:szCs w:val="24"/>
        </w:rPr>
        <w:t xml:space="preserve"> = 1.5</w:t>
      </w:r>
      <w:r w:rsidRPr="00E17768">
        <w:rPr>
          <w:rFonts w:ascii="Palatino Linotype" w:hAnsi="Palatino Linotype"/>
          <w:i/>
          <w:sz w:val="24"/>
          <w:szCs w:val="24"/>
        </w:rPr>
        <w:t>m</w:t>
      </w:r>
      <w:r w:rsidRPr="00E17768">
        <w:rPr>
          <w:rFonts w:ascii="Palatino Linotype" w:hAnsi="Palatino Linotype"/>
          <w:sz w:val="24"/>
          <w:szCs w:val="24"/>
        </w:rPr>
        <w:t xml:space="preserve"> – 0.57</w:t>
      </w:r>
    </w:p>
    <w:p w:rsidR="00E17768" w:rsidRPr="00E17768" w:rsidRDefault="00E17768" w:rsidP="00E17768">
      <w:pPr>
        <w:ind w:left="288" w:hanging="288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tabs>
          <w:tab w:val="left" w:pos="4392"/>
        </w:tabs>
        <w:ind w:left="360"/>
        <w:rPr>
          <w:rFonts w:ascii="Palatino Linotype" w:hAnsi="Palatino Linotype"/>
          <w:b/>
          <w:sz w:val="24"/>
          <w:szCs w:val="24"/>
        </w:rPr>
      </w:pPr>
    </w:p>
    <w:p w:rsidR="00E17768" w:rsidRPr="00E17768" w:rsidRDefault="00E17768" w:rsidP="00E17768">
      <w:pPr>
        <w:rPr>
          <w:rFonts w:ascii="Palatino Linotype" w:hAnsi="Palatino Linotype"/>
          <w:sz w:val="24"/>
          <w:szCs w:val="24"/>
          <w:lang w:val="en-CA"/>
        </w:rPr>
      </w:pPr>
    </w:p>
    <w:p w:rsidR="00E17768" w:rsidRPr="00E17768" w:rsidRDefault="00E17768" w:rsidP="00E17768">
      <w:pPr>
        <w:rPr>
          <w:rFonts w:ascii="Palatino Linotype" w:hAnsi="Palatino Linotype"/>
          <w:sz w:val="24"/>
          <w:szCs w:val="24"/>
          <w:lang w:val="en-CA"/>
        </w:rPr>
      </w:pPr>
    </w:p>
    <w:p w:rsidR="00E17768" w:rsidRPr="00E17768" w:rsidRDefault="00E17768" w:rsidP="00E17768">
      <w:pPr>
        <w:ind w:left="360" w:hanging="360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 xml:space="preserve">4. </w:t>
      </w:r>
      <w:r w:rsidRPr="00E17768">
        <w:rPr>
          <w:rFonts w:ascii="Palatino Linotype" w:hAnsi="Palatino Linotype"/>
          <w:sz w:val="24"/>
          <w:szCs w:val="24"/>
        </w:rPr>
        <w:t>Create an equation for each of the following. Solve your equation. Then, check your solution.</w:t>
      </w:r>
    </w:p>
    <w:p w:rsidR="00E17768" w:rsidRPr="00E17768" w:rsidRDefault="00E17768" w:rsidP="00E17768">
      <w:pPr>
        <w:spacing w:before="60" w:after="60"/>
        <w:ind w:left="734" w:hanging="374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 xml:space="preserve">a) </w:t>
      </w:r>
      <w:r w:rsidRPr="00E17768">
        <w:rPr>
          <w:rFonts w:ascii="Palatino Linotype" w:hAnsi="Palatino Linotype"/>
          <w:sz w:val="24"/>
          <w:szCs w:val="24"/>
        </w:rPr>
        <w:t xml:space="preserve">The length of a rectangular garden is 1 m more than three times the garden’s width. If the perimeter of the garden is 34 m, find its dimensions. </w:t>
      </w:r>
      <w:r w:rsidR="00922325">
        <w:rPr>
          <w:rFonts w:ascii="Palatino Linotype" w:hAnsi="Palatino Linotype"/>
          <w:i/>
          <w:sz w:val="24"/>
          <w:szCs w:val="24"/>
        </w:rPr>
        <w:t>(2</w:t>
      </w:r>
      <w:r w:rsidR="00922325" w:rsidRPr="00922325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E17768" w:rsidRPr="00E17768" w:rsidRDefault="00E17768" w:rsidP="00E17768">
      <w:pPr>
        <w:spacing w:before="60"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Default="00E17768" w:rsidP="00E17768">
      <w:pPr>
        <w:spacing w:before="60" w:after="60"/>
        <w:ind w:left="734" w:hanging="374"/>
        <w:rPr>
          <w:rFonts w:ascii="Palatino Linotype" w:hAnsi="Palatino Linotype"/>
          <w:sz w:val="24"/>
          <w:szCs w:val="24"/>
        </w:rPr>
      </w:pPr>
    </w:p>
    <w:p w:rsidR="00922325" w:rsidRPr="00E17768" w:rsidRDefault="00922325" w:rsidP="00E17768">
      <w:pPr>
        <w:spacing w:before="60"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before="60"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before="60"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>b)</w:t>
      </w:r>
      <w:r w:rsidRPr="00E17768">
        <w:rPr>
          <w:rFonts w:ascii="Palatino Linotype" w:hAnsi="Palatino Linotype"/>
          <w:sz w:val="24"/>
          <w:szCs w:val="24"/>
        </w:rPr>
        <w:t xml:space="preserve"> The cash register in the school canteen contains 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 xml:space="preserve"> quarters and (30 – </w:t>
      </w:r>
      <w:r w:rsidRPr="00E17768">
        <w:rPr>
          <w:rFonts w:ascii="Palatino Linotype" w:hAnsi="Palatino Linotype"/>
          <w:i/>
          <w:sz w:val="24"/>
          <w:szCs w:val="24"/>
        </w:rPr>
        <w:t>x</w:t>
      </w:r>
      <w:r w:rsidRPr="00E17768">
        <w:rPr>
          <w:rFonts w:ascii="Palatino Linotype" w:hAnsi="Palatino Linotype"/>
          <w:sz w:val="24"/>
          <w:szCs w:val="24"/>
        </w:rPr>
        <w:t>) dimes. If the total value of the coins is $5.85, how many of each kind of coin are there?</w:t>
      </w:r>
      <w:r w:rsidR="00922325">
        <w:rPr>
          <w:rFonts w:ascii="Palatino Linotype" w:hAnsi="Palatino Linotype"/>
          <w:sz w:val="24"/>
          <w:szCs w:val="24"/>
        </w:rPr>
        <w:t xml:space="preserve"> </w:t>
      </w:r>
      <w:r w:rsidR="00922325">
        <w:rPr>
          <w:rFonts w:ascii="Palatino Linotype" w:hAnsi="Palatino Linotype"/>
          <w:i/>
          <w:sz w:val="24"/>
          <w:szCs w:val="24"/>
        </w:rPr>
        <w:t>(2</w:t>
      </w:r>
      <w:r w:rsidR="00922325" w:rsidRPr="00922325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922325" w:rsidRDefault="00922325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922325" w:rsidRPr="00E17768" w:rsidRDefault="00922325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 xml:space="preserve">c) </w:t>
      </w:r>
      <w:r w:rsidRPr="00E17768">
        <w:rPr>
          <w:rFonts w:ascii="Palatino Linotype" w:hAnsi="Palatino Linotype"/>
          <w:sz w:val="24"/>
          <w:szCs w:val="24"/>
        </w:rPr>
        <w:t>An employee mixes peanuts worth $2.80/kg with cashews worth $3.60/kg. She sells the mixture for $3.12/kg. If she has 75 kg of peanuts, how many kilograms of cashews does she need?</w:t>
      </w:r>
      <w:r w:rsidR="00922325">
        <w:rPr>
          <w:rFonts w:ascii="Palatino Linotype" w:hAnsi="Palatino Linotype"/>
          <w:sz w:val="24"/>
          <w:szCs w:val="24"/>
        </w:rPr>
        <w:t xml:space="preserve"> </w:t>
      </w:r>
      <w:r w:rsidR="00922325">
        <w:rPr>
          <w:rFonts w:ascii="Palatino Linotype" w:hAnsi="Palatino Linotype"/>
          <w:i/>
          <w:sz w:val="24"/>
          <w:szCs w:val="24"/>
        </w:rPr>
        <w:t>(2</w:t>
      </w:r>
      <w:r w:rsidR="00922325" w:rsidRPr="00922325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922325" w:rsidRDefault="00922325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922325" w:rsidRPr="00E17768" w:rsidRDefault="00922325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spacing w:after="60"/>
        <w:ind w:left="734" w:hanging="374"/>
        <w:rPr>
          <w:rFonts w:ascii="Palatino Linotype" w:hAnsi="Palatino Linotype"/>
          <w:sz w:val="24"/>
          <w:szCs w:val="24"/>
        </w:rPr>
      </w:pPr>
    </w:p>
    <w:p w:rsidR="00E17768" w:rsidRPr="00E17768" w:rsidRDefault="00E17768" w:rsidP="00E17768">
      <w:pPr>
        <w:ind w:left="734" w:hanging="374"/>
        <w:rPr>
          <w:rFonts w:ascii="Palatino Linotype" w:hAnsi="Palatino Linotype"/>
          <w:sz w:val="24"/>
          <w:szCs w:val="24"/>
        </w:rPr>
      </w:pPr>
      <w:r w:rsidRPr="00E17768">
        <w:rPr>
          <w:rFonts w:ascii="Palatino Linotype" w:hAnsi="Palatino Linotype"/>
          <w:b/>
          <w:sz w:val="24"/>
          <w:szCs w:val="24"/>
        </w:rPr>
        <w:t xml:space="preserve">d) </w:t>
      </w:r>
      <w:r w:rsidRPr="00E17768">
        <w:rPr>
          <w:rFonts w:ascii="Palatino Linotype" w:hAnsi="Palatino Linotype"/>
          <w:sz w:val="24"/>
          <w:szCs w:val="24"/>
        </w:rPr>
        <w:t xml:space="preserve">Plane A leaves the airport. One hour later, Plane B leaves the same airport on the same course. It catches up to Plane </w:t>
      </w:r>
      <w:proofErr w:type="gramStart"/>
      <w:r w:rsidRPr="00E17768">
        <w:rPr>
          <w:rFonts w:ascii="Palatino Linotype" w:hAnsi="Palatino Linotype"/>
          <w:sz w:val="24"/>
          <w:szCs w:val="24"/>
        </w:rPr>
        <w:t>A</w:t>
      </w:r>
      <w:proofErr w:type="gramEnd"/>
      <w:r w:rsidRPr="00E17768">
        <w:rPr>
          <w:rFonts w:ascii="Palatino Linotype" w:hAnsi="Palatino Linotype"/>
          <w:sz w:val="24"/>
          <w:szCs w:val="24"/>
        </w:rPr>
        <w:t xml:space="preserve"> in </w:t>
      </w:r>
      <w:r w:rsidRPr="00E17768">
        <w:rPr>
          <w:rFonts w:ascii="Palatino Linotype" w:hAnsi="Palatino Linotype"/>
          <w:position w:val="-24"/>
          <w:sz w:val="24"/>
          <w:szCs w:val="24"/>
        </w:rPr>
        <w:object w:dxaOrig="400" w:dyaOrig="620">
          <v:shape id="_x0000_i1189" type="#_x0000_t75" style="width:20.25pt;height:30.75pt" o:ole="">
            <v:imagedata r:id="rId77" o:title=""/>
          </v:shape>
          <o:OLEObject Type="Embed" ProgID="Equation.DSMT4" ShapeID="_x0000_i1189" DrawAspect="Content" ObjectID="_1445424198" r:id="rId78"/>
        </w:object>
      </w:r>
      <w:r w:rsidRPr="00E17768">
        <w:rPr>
          <w:rFonts w:ascii="Palatino Linotype" w:hAnsi="Palatino Linotype"/>
          <w:sz w:val="24"/>
          <w:szCs w:val="24"/>
        </w:rPr>
        <w:t xml:space="preserve"> h. The average speed of Plane B is 300 km/h faster than Plane A. Find the speed of each plane.</w:t>
      </w:r>
      <w:r w:rsidR="00922325">
        <w:rPr>
          <w:rFonts w:ascii="Palatino Linotype" w:hAnsi="Palatino Linotype"/>
          <w:sz w:val="24"/>
          <w:szCs w:val="24"/>
        </w:rPr>
        <w:t xml:space="preserve"> </w:t>
      </w:r>
      <w:r w:rsidR="00922325">
        <w:rPr>
          <w:rFonts w:ascii="Palatino Linotype" w:hAnsi="Palatino Linotype"/>
          <w:i/>
          <w:sz w:val="24"/>
          <w:szCs w:val="24"/>
        </w:rPr>
        <w:t>(2</w:t>
      </w:r>
      <w:r w:rsidR="00922325" w:rsidRPr="00922325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5E59EC" w:rsidRPr="00E17768" w:rsidRDefault="005E59EC" w:rsidP="00E17768">
      <w:pPr>
        <w:rPr>
          <w:rFonts w:ascii="Palatino Linotype" w:hAnsi="Palatino Linotype"/>
          <w:sz w:val="24"/>
          <w:szCs w:val="24"/>
          <w:lang w:val="en-CA"/>
        </w:rPr>
      </w:pPr>
    </w:p>
    <w:sectPr w:rsidR="005E59EC" w:rsidRPr="00E17768" w:rsidSect="009A210D">
      <w:headerReference w:type="default" r:id="rId79"/>
      <w:footerReference w:type="default" r:id="rId80"/>
      <w:type w:val="continuous"/>
      <w:pgSz w:w="12240" w:h="15840"/>
      <w:pgMar w:top="567" w:right="567" w:bottom="567" w:left="1021" w:header="454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0B60" w:rsidRDefault="000D0B60" w:rsidP="009C10A9">
      <w:r>
        <w:separator/>
      </w:r>
    </w:p>
  </w:endnote>
  <w:endnote w:type="continuationSeparator" w:id="0">
    <w:p w:rsidR="000D0B60" w:rsidRDefault="000D0B60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0B60" w:rsidRDefault="000D0B60" w:rsidP="009A210D">
    <w:pPr>
      <w:pStyle w:val="Footer"/>
      <w:pBdr>
        <w:top w:val="single" w:sz="6" w:space="0" w:color="auto"/>
      </w:pBdr>
      <w:tabs>
        <w:tab w:val="clear" w:pos="9360"/>
        <w:tab w:val="right" w:pos="10632"/>
      </w:tabs>
    </w:pPr>
    <w:r>
      <w:rPr>
        <w:rFonts w:ascii="Palatino Linotype" w:hAnsi="Palatino Linotype"/>
        <w:b/>
      </w:rPr>
      <w:t>Mrs. N Gill</w:t>
    </w:r>
    <w:r>
      <w:rPr>
        <w:rFonts w:ascii="Avian" w:hAnsi="Avian"/>
        <w:b/>
        <w:sz w:val="16"/>
      </w:rPr>
      <w:tab/>
    </w:r>
    <w:r>
      <w:rPr>
        <w:rFonts w:ascii="Avian" w:hAnsi="Avian"/>
        <w:b/>
        <w:sz w:val="16"/>
      </w:rPr>
      <w:tab/>
      <w:t xml:space="preserve">      </w:t>
    </w:r>
    <w:r>
      <w:rPr>
        <w:rFonts w:ascii="Palatino Linotype" w:hAnsi="Palatino Linotype"/>
        <w:b/>
      </w:rPr>
      <w:t>Math 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0B60" w:rsidRDefault="000D0B60" w:rsidP="009C10A9">
      <w:r>
        <w:separator/>
      </w:r>
    </w:p>
  </w:footnote>
  <w:footnote w:type="continuationSeparator" w:id="0">
    <w:p w:rsidR="000D0B60" w:rsidRDefault="000D0B60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0B60" w:rsidRPr="00D141DB" w:rsidRDefault="000D0B60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7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5E9328F"/>
    <w:multiLevelType w:val="hybridMultilevel"/>
    <w:tmpl w:val="8EF0266E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2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5"/>
  </w:num>
  <w:num w:numId="4">
    <w:abstractNumId w:val="22"/>
  </w:num>
  <w:num w:numId="5">
    <w:abstractNumId w:val="8"/>
  </w:num>
  <w:num w:numId="6">
    <w:abstractNumId w:val="12"/>
  </w:num>
  <w:num w:numId="7">
    <w:abstractNumId w:val="18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  <w:rPr>
          <w:rFonts w:cs="Times New Roman"/>
        </w:rPr>
      </w:lvl>
    </w:lvlOverride>
  </w:num>
  <w:num w:numId="9">
    <w:abstractNumId w:val="17"/>
  </w:num>
  <w:num w:numId="10">
    <w:abstractNumId w:val="11"/>
  </w:num>
  <w:num w:numId="11">
    <w:abstractNumId w:val="7"/>
  </w:num>
  <w:num w:numId="12">
    <w:abstractNumId w:val="1"/>
  </w:num>
  <w:num w:numId="13">
    <w:abstractNumId w:val="4"/>
  </w:num>
  <w:num w:numId="14">
    <w:abstractNumId w:val="13"/>
  </w:num>
  <w:num w:numId="15">
    <w:abstractNumId w:val="25"/>
  </w:num>
  <w:num w:numId="16">
    <w:abstractNumId w:val="2"/>
  </w:num>
  <w:num w:numId="17">
    <w:abstractNumId w:val="24"/>
  </w:num>
  <w:num w:numId="18">
    <w:abstractNumId w:val="20"/>
  </w:num>
  <w:num w:numId="19">
    <w:abstractNumId w:val="14"/>
  </w:num>
  <w:num w:numId="20">
    <w:abstractNumId w:val="23"/>
  </w:num>
  <w:num w:numId="21">
    <w:abstractNumId w:val="5"/>
  </w:num>
  <w:num w:numId="22">
    <w:abstractNumId w:val="21"/>
  </w:num>
  <w:num w:numId="23">
    <w:abstractNumId w:val="10"/>
  </w:num>
  <w:num w:numId="24">
    <w:abstractNumId w:val="6"/>
  </w:num>
  <w:num w:numId="25">
    <w:abstractNumId w:val="16"/>
  </w:num>
  <w:num w:numId="26">
    <w:abstractNumId w:val="26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C10A9"/>
    <w:rsid w:val="00023491"/>
    <w:rsid w:val="00026D5B"/>
    <w:rsid w:val="00040155"/>
    <w:rsid w:val="00042A7C"/>
    <w:rsid w:val="00075B11"/>
    <w:rsid w:val="000807C2"/>
    <w:rsid w:val="00094D98"/>
    <w:rsid w:val="000A08DB"/>
    <w:rsid w:val="000A6818"/>
    <w:rsid w:val="000D0B60"/>
    <w:rsid w:val="000E577D"/>
    <w:rsid w:val="00143AF9"/>
    <w:rsid w:val="00187383"/>
    <w:rsid w:val="00193A36"/>
    <w:rsid w:val="00196621"/>
    <w:rsid w:val="001A7F17"/>
    <w:rsid w:val="001D73A1"/>
    <w:rsid w:val="001E22C6"/>
    <w:rsid w:val="001E4F02"/>
    <w:rsid w:val="00210692"/>
    <w:rsid w:val="00243C85"/>
    <w:rsid w:val="00261E17"/>
    <w:rsid w:val="00264974"/>
    <w:rsid w:val="002724C5"/>
    <w:rsid w:val="002818A8"/>
    <w:rsid w:val="002914E1"/>
    <w:rsid w:val="002A26A1"/>
    <w:rsid w:val="002B394F"/>
    <w:rsid w:val="002B5393"/>
    <w:rsid w:val="002B6409"/>
    <w:rsid w:val="002B6BA4"/>
    <w:rsid w:val="002D60BA"/>
    <w:rsid w:val="002E745F"/>
    <w:rsid w:val="00321CD4"/>
    <w:rsid w:val="003512FE"/>
    <w:rsid w:val="003534CD"/>
    <w:rsid w:val="0035382E"/>
    <w:rsid w:val="00366E56"/>
    <w:rsid w:val="0037539B"/>
    <w:rsid w:val="00396EB9"/>
    <w:rsid w:val="003A53B6"/>
    <w:rsid w:val="003B07AC"/>
    <w:rsid w:val="003B588C"/>
    <w:rsid w:val="003D5005"/>
    <w:rsid w:val="003E5B7D"/>
    <w:rsid w:val="0040517F"/>
    <w:rsid w:val="00410222"/>
    <w:rsid w:val="0042702C"/>
    <w:rsid w:val="0044745F"/>
    <w:rsid w:val="00450B66"/>
    <w:rsid w:val="00464123"/>
    <w:rsid w:val="004F1AE8"/>
    <w:rsid w:val="004F4933"/>
    <w:rsid w:val="00501F8F"/>
    <w:rsid w:val="005308C4"/>
    <w:rsid w:val="00550B1A"/>
    <w:rsid w:val="0055477B"/>
    <w:rsid w:val="00581786"/>
    <w:rsid w:val="005851E5"/>
    <w:rsid w:val="005873CC"/>
    <w:rsid w:val="005A1051"/>
    <w:rsid w:val="005A1308"/>
    <w:rsid w:val="005A34EE"/>
    <w:rsid w:val="005D676E"/>
    <w:rsid w:val="005E59EC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6F18A0"/>
    <w:rsid w:val="0070378D"/>
    <w:rsid w:val="00706AAD"/>
    <w:rsid w:val="0072470F"/>
    <w:rsid w:val="00741142"/>
    <w:rsid w:val="00741578"/>
    <w:rsid w:val="00744F1B"/>
    <w:rsid w:val="007A2AFA"/>
    <w:rsid w:val="007D0865"/>
    <w:rsid w:val="007D0AA0"/>
    <w:rsid w:val="007D5055"/>
    <w:rsid w:val="007F119E"/>
    <w:rsid w:val="00810E5B"/>
    <w:rsid w:val="00813D89"/>
    <w:rsid w:val="00832983"/>
    <w:rsid w:val="008426B2"/>
    <w:rsid w:val="00922325"/>
    <w:rsid w:val="009729E3"/>
    <w:rsid w:val="009808A9"/>
    <w:rsid w:val="00992F13"/>
    <w:rsid w:val="009A210D"/>
    <w:rsid w:val="009C10A9"/>
    <w:rsid w:val="009C35F2"/>
    <w:rsid w:val="009C513E"/>
    <w:rsid w:val="009C60FD"/>
    <w:rsid w:val="009F3B40"/>
    <w:rsid w:val="00A42B95"/>
    <w:rsid w:val="00A606B9"/>
    <w:rsid w:val="00A81283"/>
    <w:rsid w:val="00AB7915"/>
    <w:rsid w:val="00AD075F"/>
    <w:rsid w:val="00AD0F21"/>
    <w:rsid w:val="00AD5CD5"/>
    <w:rsid w:val="00B14EE0"/>
    <w:rsid w:val="00B50C0E"/>
    <w:rsid w:val="00B52C89"/>
    <w:rsid w:val="00B82EAB"/>
    <w:rsid w:val="00BA7568"/>
    <w:rsid w:val="00BD014C"/>
    <w:rsid w:val="00BD32BD"/>
    <w:rsid w:val="00BE3274"/>
    <w:rsid w:val="00C0544A"/>
    <w:rsid w:val="00C1342D"/>
    <w:rsid w:val="00C14ED5"/>
    <w:rsid w:val="00C168D7"/>
    <w:rsid w:val="00C47279"/>
    <w:rsid w:val="00C75E7D"/>
    <w:rsid w:val="00C86681"/>
    <w:rsid w:val="00C87EE1"/>
    <w:rsid w:val="00C917F5"/>
    <w:rsid w:val="00CA1E82"/>
    <w:rsid w:val="00CA3036"/>
    <w:rsid w:val="00CC1DE8"/>
    <w:rsid w:val="00D02249"/>
    <w:rsid w:val="00D141DB"/>
    <w:rsid w:val="00D27E8D"/>
    <w:rsid w:val="00D41607"/>
    <w:rsid w:val="00D5070E"/>
    <w:rsid w:val="00D54D71"/>
    <w:rsid w:val="00DD0302"/>
    <w:rsid w:val="00DD2447"/>
    <w:rsid w:val="00DE1CC6"/>
    <w:rsid w:val="00DE706E"/>
    <w:rsid w:val="00E040CF"/>
    <w:rsid w:val="00E136E3"/>
    <w:rsid w:val="00E17768"/>
    <w:rsid w:val="00E25339"/>
    <w:rsid w:val="00E45D91"/>
    <w:rsid w:val="00E53912"/>
    <w:rsid w:val="00E55945"/>
    <w:rsid w:val="00E61A70"/>
    <w:rsid w:val="00E66764"/>
    <w:rsid w:val="00E670E0"/>
    <w:rsid w:val="00E767BD"/>
    <w:rsid w:val="00E95A8E"/>
    <w:rsid w:val="00EA5951"/>
    <w:rsid w:val="00EC19E9"/>
    <w:rsid w:val="00EC2162"/>
    <w:rsid w:val="00EE4F88"/>
    <w:rsid w:val="00EE7598"/>
    <w:rsid w:val="00F0285C"/>
    <w:rsid w:val="00F34AFF"/>
    <w:rsid w:val="00F56178"/>
    <w:rsid w:val="00F57EAB"/>
    <w:rsid w:val="00F813CE"/>
    <w:rsid w:val="00F83602"/>
    <w:rsid w:val="00FA6FAB"/>
    <w:rsid w:val="00FB5CA8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sz w:val="22"/>
        <w:szCs w:val="22"/>
        <w:lang w:val="en-CA" w:eastAsia="en-CA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aliases w:val="Times New Roman"/>
    <w:qFormat/>
    <w:rsid w:val="009C10A9"/>
    <w:rPr>
      <w:rFonts w:ascii="Times New Roman" w:hAnsi="Times New Roman"/>
      <w:bCs/>
      <w:sz w:val="20"/>
      <w:szCs w:val="27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54D71"/>
    <w:pPr>
      <w:keepNext/>
      <w:keepLines/>
      <w:spacing w:before="480"/>
      <w:outlineLvl w:val="0"/>
    </w:pPr>
    <w:rPr>
      <w:rFonts w:ascii="Cambria" w:hAnsi="Cambria"/>
      <w:b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54D71"/>
    <w:pPr>
      <w:keepNext/>
      <w:keepLines/>
      <w:spacing w:before="200"/>
      <w:outlineLvl w:val="1"/>
    </w:pPr>
    <w:rPr>
      <w:rFonts w:ascii="Cambria" w:hAnsi="Cambria"/>
      <w:b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54D71"/>
    <w:pPr>
      <w:keepNext/>
      <w:keepLines/>
      <w:spacing w:before="200"/>
      <w:outlineLvl w:val="2"/>
    </w:pPr>
    <w:rPr>
      <w:rFonts w:ascii="Cambria" w:hAnsi="Cambria"/>
      <w:b/>
      <w:color w:val="4F81BD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54D71"/>
    <w:pPr>
      <w:keepNext/>
      <w:keepLines/>
      <w:spacing w:before="200"/>
      <w:outlineLvl w:val="3"/>
    </w:pPr>
    <w:rPr>
      <w:rFonts w:ascii="Cambria" w:hAnsi="Cambria"/>
      <w:b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D54D71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D54D71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D54D71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D54D71"/>
    <w:pPr>
      <w:keepNext/>
      <w:keepLines/>
      <w:spacing w:before="200"/>
      <w:outlineLvl w:val="7"/>
    </w:pPr>
    <w:rPr>
      <w:rFonts w:ascii="Cambria" w:hAnsi="Cambria"/>
      <w:color w:val="4F81BD"/>
    </w:rPr>
  </w:style>
  <w:style w:type="paragraph" w:styleId="Heading9">
    <w:name w:val="heading 9"/>
    <w:basedOn w:val="Normal"/>
    <w:next w:val="Normal"/>
    <w:link w:val="Heading9Char"/>
    <w:uiPriority w:val="99"/>
    <w:qFormat/>
    <w:rsid w:val="00D54D71"/>
    <w:pPr>
      <w:keepNext/>
      <w:keepLines/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54D71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54D71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D54D71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D54D71"/>
    <w:rPr>
      <w:rFonts w:ascii="Cambria" w:hAnsi="Cambria" w:cs="Times New Roman"/>
      <w:b/>
      <w:bCs/>
      <w:i/>
      <w:iCs/>
      <w:color w:val="4F81BD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D54D71"/>
    <w:rPr>
      <w:rFonts w:ascii="Cambria" w:hAnsi="Cambria" w:cs="Times New Roman"/>
      <w:color w:val="243F60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D54D71"/>
    <w:rPr>
      <w:rFonts w:ascii="Cambria" w:hAnsi="Cambria" w:cs="Times New Roman"/>
      <w:i/>
      <w:iCs/>
      <w:color w:val="243F60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D54D71"/>
    <w:rPr>
      <w:rFonts w:ascii="Cambria" w:hAnsi="Cambria" w:cs="Times New Roman"/>
      <w:i/>
      <w:iCs/>
      <w:color w:val="404040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D54D71"/>
    <w:rPr>
      <w:rFonts w:ascii="Cambria" w:hAnsi="Cambria" w:cs="Times New Roman"/>
      <w:color w:val="4F81BD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D54D71"/>
    <w:rPr>
      <w:rFonts w:ascii="Cambria" w:hAnsi="Cambria" w:cs="Times New Roman"/>
      <w:i/>
      <w:iCs/>
      <w:color w:val="404040"/>
      <w:sz w:val="20"/>
      <w:szCs w:val="20"/>
    </w:rPr>
  </w:style>
  <w:style w:type="paragraph" w:styleId="NoSpacing">
    <w:name w:val="No Spacing"/>
    <w:aliases w:val="Palatino"/>
    <w:link w:val="NoSpacingChar"/>
    <w:autoRedefine/>
    <w:uiPriority w:val="99"/>
    <w:qFormat/>
    <w:rsid w:val="005A34EE"/>
    <w:rPr>
      <w:rFonts w:ascii="Palatino Linotype" w:hAnsi="Palatino Linotype"/>
      <w:sz w:val="24"/>
      <w:lang w:val="en-US" w:eastAsia="en-US"/>
    </w:rPr>
  </w:style>
  <w:style w:type="paragraph" w:styleId="Caption">
    <w:name w:val="caption"/>
    <w:basedOn w:val="Normal"/>
    <w:next w:val="Normal"/>
    <w:uiPriority w:val="99"/>
    <w:qFormat/>
    <w:rsid w:val="00D54D71"/>
    <w:rPr>
      <w:b/>
      <w:color w:val="4F81BD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99"/>
    <w:locked/>
    <w:rsid w:val="005A34EE"/>
    <w:rPr>
      <w:rFonts w:ascii="Palatino Linotype" w:hAnsi="Palatino Linotype" w:cs="Times New Roman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99"/>
    <w:qFormat/>
    <w:rsid w:val="00D54D71"/>
    <w:rPr>
      <w:rFonts w:cs="Times New Roman"/>
      <w:smallCaps/>
      <w:color w:val="C0504D"/>
      <w:u w:val="single"/>
    </w:rPr>
  </w:style>
  <w:style w:type="character" w:styleId="IntenseReference">
    <w:name w:val="Intense Reference"/>
    <w:basedOn w:val="DefaultParagraphFont"/>
    <w:uiPriority w:val="99"/>
    <w:qFormat/>
    <w:rsid w:val="00D54D71"/>
    <w:rPr>
      <w:rFonts w:cs="Times New Roman"/>
      <w:b/>
      <w:bCs/>
      <w:smallCaps/>
      <w:color w:val="C0504D"/>
      <w:spacing w:val="5"/>
      <w:u w:val="single"/>
    </w:rPr>
  </w:style>
  <w:style w:type="character" w:styleId="Strong">
    <w:name w:val="Strong"/>
    <w:basedOn w:val="DefaultParagraphFont"/>
    <w:uiPriority w:val="99"/>
    <w:qFormat/>
    <w:rsid w:val="00D54D71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D54D71"/>
    <w:rPr>
      <w:rFonts w:cs="Times New Roman"/>
      <w:i/>
      <w:iCs/>
    </w:rPr>
  </w:style>
  <w:style w:type="paragraph" w:styleId="Title">
    <w:name w:val="Title"/>
    <w:basedOn w:val="Normal"/>
    <w:next w:val="Normal"/>
    <w:link w:val="TitleChar"/>
    <w:uiPriority w:val="99"/>
    <w:qFormat/>
    <w:rsid w:val="00D54D71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D54D71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99"/>
    <w:qFormat/>
    <w:rsid w:val="00D54D71"/>
    <w:pPr>
      <w:numPr>
        <w:ilvl w:val="1"/>
      </w:numPr>
    </w:pPr>
    <w:rPr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99"/>
    <w:locked/>
    <w:rsid w:val="00D54D71"/>
    <w:rPr>
      <w:rFonts w:ascii="Times New Roman" w:hAnsi="Times New Roman" w:cs="Times New Roman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99"/>
    <w:qFormat/>
    <w:rsid w:val="00D54D71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99"/>
    <w:locked/>
    <w:rsid w:val="00D54D71"/>
    <w:rPr>
      <w:rFonts w:cs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D54D71"/>
    <w:pPr>
      <w:pBdr>
        <w:bottom w:val="single" w:sz="4" w:space="4" w:color="4F81BD"/>
      </w:pBdr>
      <w:spacing w:before="200" w:after="280"/>
      <w:ind w:left="936" w:right="936"/>
    </w:pPr>
    <w:rPr>
      <w:b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99"/>
    <w:locked/>
    <w:rsid w:val="00D54D71"/>
    <w:rPr>
      <w:rFonts w:cs="Times New Roman"/>
      <w:b/>
      <w:bCs/>
      <w:i/>
      <w:iCs/>
      <w:color w:val="4F81BD"/>
    </w:rPr>
  </w:style>
  <w:style w:type="character" w:styleId="SubtleEmphasis">
    <w:name w:val="Subtle Emphasis"/>
    <w:basedOn w:val="DefaultParagraphFont"/>
    <w:uiPriority w:val="99"/>
    <w:qFormat/>
    <w:rsid w:val="00D54D71"/>
    <w:rPr>
      <w:rFonts w:cs="Times New Roman"/>
      <w:i/>
      <w:iCs/>
      <w:color w:val="808080"/>
    </w:rPr>
  </w:style>
  <w:style w:type="character" w:styleId="IntenseEmphasis">
    <w:name w:val="Intense Emphasis"/>
    <w:basedOn w:val="DefaultParagraphFont"/>
    <w:uiPriority w:val="99"/>
    <w:qFormat/>
    <w:rsid w:val="00D54D71"/>
    <w:rPr>
      <w:rFonts w:cs="Times New Roman"/>
      <w:b/>
      <w:bCs/>
      <w:i/>
      <w:iCs/>
      <w:color w:val="4F81BD"/>
    </w:rPr>
  </w:style>
  <w:style w:type="character" w:styleId="BookTitle">
    <w:name w:val="Book Title"/>
    <w:basedOn w:val="DefaultParagraphFont"/>
    <w:uiPriority w:val="99"/>
    <w:qFormat/>
    <w:rsid w:val="00D54D71"/>
    <w:rPr>
      <w:rFonts w:cs="Times New Roman"/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99"/>
    <w:qFormat/>
    <w:rsid w:val="00D54D71"/>
    <w:pPr>
      <w:outlineLvl w:val="9"/>
    </w:pPr>
  </w:style>
  <w:style w:type="paragraph" w:styleId="Header">
    <w:name w:val="header"/>
    <w:basedOn w:val="Normal"/>
    <w:link w:val="HeaderChar"/>
    <w:uiPriority w:val="99"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9C10A9"/>
    <w:rPr>
      <w:rFonts w:ascii="Times New Roman" w:hAnsi="Times New Roman" w:cs="Times New Roman"/>
      <w:bCs/>
      <w:sz w:val="27"/>
      <w:szCs w:val="27"/>
      <w:lang w:bidi="ar-SA"/>
    </w:rPr>
  </w:style>
  <w:style w:type="paragraph" w:styleId="Footer">
    <w:name w:val="footer"/>
    <w:basedOn w:val="Normal"/>
    <w:link w:val="FooterChar"/>
    <w:uiPriority w:val="99"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9C10A9"/>
    <w:rPr>
      <w:rFonts w:ascii="Times New Roman" w:hAnsi="Times New Roman" w:cs="Times New Roman"/>
      <w:bCs/>
      <w:sz w:val="27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uiPriority w:val="99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D141DB"/>
    <w:rPr>
      <w:rFonts w:ascii="Times New Roman" w:hAnsi="Times New Roman" w:cs="Times New Roman"/>
      <w:sz w:val="20"/>
      <w:szCs w:val="20"/>
      <w:lang w:bidi="ar-SA"/>
    </w:rPr>
  </w:style>
  <w:style w:type="paragraph" w:customStyle="1" w:styleId="H1">
    <w:name w:val="H1"/>
    <w:basedOn w:val="Footer"/>
    <w:uiPriority w:val="99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uiPriority w:val="99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99"/>
    <w:rsid w:val="00D141DB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inforcement">
    <w:name w:val="Reinforcement"/>
    <w:basedOn w:val="Heading3"/>
    <w:uiPriority w:val="99"/>
    <w:rsid w:val="005A34EE"/>
    <w:pPr>
      <w:keepLines w:val="0"/>
      <w:spacing w:before="0"/>
    </w:pPr>
    <w:rPr>
      <w:rFonts w:ascii="Helvetica-Condensed-Black" w:hAnsi="Helvetica-Condensed-Black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uiPriority w:val="99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6A4DC8"/>
    <w:rPr>
      <w:rFonts w:ascii="JansonText-Roman" w:hAnsi="JansonText-Roman" w:cs="Times New Roman"/>
      <w:sz w:val="20"/>
      <w:szCs w:val="20"/>
      <w:lang w:bidi="ar-SA"/>
    </w:rPr>
  </w:style>
  <w:style w:type="paragraph" w:customStyle="1" w:styleId="BL">
    <w:name w:val="BL"/>
    <w:basedOn w:val="Text"/>
    <w:uiPriority w:val="99"/>
    <w:rsid w:val="00E61A70"/>
    <w:pPr>
      <w:ind w:left="328" w:hanging="328"/>
    </w:pPr>
  </w:style>
  <w:style w:type="paragraph" w:customStyle="1" w:styleId="Quick1">
    <w:name w:val="Quick 1."/>
    <w:basedOn w:val="Normal"/>
    <w:uiPriority w:val="99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uiPriority w:val="99"/>
    <w:rsid w:val="0037539B"/>
    <w:rPr>
      <w:rFonts w:cs="Times New Roman"/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rsid w:val="00CA1E82"/>
    <w:rPr>
      <w:rFonts w:cs="Times New Roman"/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30.png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gif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2</TotalTime>
  <Pages>4</Pages>
  <Words>444</Words>
  <Characters>253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di</dc:creator>
  <cp:keywords/>
  <dc:description/>
  <cp:lastModifiedBy>Narinder Gill</cp:lastModifiedBy>
  <cp:revision>83</cp:revision>
  <dcterms:created xsi:type="dcterms:W3CDTF">2010-01-07T03:57:00Z</dcterms:created>
  <dcterms:modified xsi:type="dcterms:W3CDTF">2013-11-08T21:50:00Z</dcterms:modified>
</cp:coreProperties>
</file>